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5"/>
  </p:notesMasterIdLst>
  <p:sldIdLst>
    <p:sldId id="406" r:id="rId3"/>
    <p:sldId id="258" r:id="rId4"/>
    <p:sldId id="312" r:id="rId5"/>
    <p:sldId id="313" r:id="rId6"/>
    <p:sldId id="322" r:id="rId7"/>
    <p:sldId id="323" r:id="rId8"/>
    <p:sldId id="324" r:id="rId9"/>
    <p:sldId id="325" r:id="rId10"/>
    <p:sldId id="306" r:id="rId11"/>
    <p:sldId id="317" r:id="rId12"/>
    <p:sldId id="328" r:id="rId13"/>
    <p:sldId id="330" r:id="rId14"/>
    <p:sldId id="332" r:id="rId15"/>
    <p:sldId id="302" r:id="rId16"/>
    <p:sldId id="333" r:id="rId17"/>
    <p:sldId id="403" r:id="rId18"/>
    <p:sldId id="326" r:id="rId19"/>
    <p:sldId id="319" r:id="rId20"/>
    <p:sldId id="327" r:id="rId21"/>
    <p:sldId id="290" r:id="rId22"/>
    <p:sldId id="288" r:id="rId23"/>
    <p:sldId id="404" r:id="rId24"/>
    <p:sldId id="318" r:id="rId25"/>
    <p:sldId id="320" r:id="rId26"/>
    <p:sldId id="329" r:id="rId27"/>
    <p:sldId id="405" r:id="rId28"/>
    <p:sldId id="305" r:id="rId29"/>
    <p:sldId id="307" r:id="rId30"/>
    <p:sldId id="308" r:id="rId31"/>
    <p:sldId id="309" r:id="rId32"/>
    <p:sldId id="277" r:id="rId33"/>
    <p:sldId id="331" r:id="rId34"/>
  </p:sldIdLst>
  <p:sldSz cx="24387175" cy="13716000"/>
  <p:notesSz cx="6858000" cy="9144000"/>
  <p:custDataLst>
    <p:tags r:id="rId3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5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86" autoAdjust="0"/>
    <p:restoredTop sz="76438" autoAdjust="0"/>
  </p:normalViewPr>
  <p:slideViewPr>
    <p:cSldViewPr snapToGrid="0">
      <p:cViewPr varScale="1">
        <p:scale>
          <a:sx n="30" d="100"/>
          <a:sy n="30" d="100"/>
        </p:scale>
        <p:origin x="1310" y="34"/>
      </p:cViewPr>
      <p:guideLst>
        <p:guide orient="horz" pos="4365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39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627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3928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869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329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5623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277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0491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96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818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053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3273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204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9386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6108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1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315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60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1487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1140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75981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7840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1125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2955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89701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939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851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2221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0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315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606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1945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85071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1034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33483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26154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392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03027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129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039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7544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755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89736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346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6419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9870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48986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16355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8762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179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6864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62425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4115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2078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9345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123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0430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8054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3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03442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436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15036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8201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906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94616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5468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5770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2340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60386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227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28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image" Target="../media/image4.png"/></Relationships>
</file>

<file path=ppt/slideMasters/_rels/slideMaster2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26" Type="http://schemas.openxmlformats.org/officeDocument/2006/relationships/slideLayout" Target="../slideLayouts/slideLayout48.xml"/><Relationship Id="rId39" Type="http://schemas.openxmlformats.org/officeDocument/2006/relationships/slideLayout" Target="../slideLayouts/slideLayout61.xml"/><Relationship Id="rId21" Type="http://schemas.openxmlformats.org/officeDocument/2006/relationships/slideLayout" Target="../slideLayouts/slideLayout43.xml"/><Relationship Id="rId34" Type="http://schemas.openxmlformats.org/officeDocument/2006/relationships/slideLayout" Target="../slideLayouts/slideLayout56.xml"/><Relationship Id="rId42" Type="http://schemas.openxmlformats.org/officeDocument/2006/relationships/slideLayout" Target="../slideLayouts/slideLayout64.xml"/><Relationship Id="rId47" Type="http://schemas.openxmlformats.org/officeDocument/2006/relationships/slideLayout" Target="../slideLayouts/slideLayout69.xml"/><Relationship Id="rId50" Type="http://schemas.openxmlformats.org/officeDocument/2006/relationships/slideLayout" Target="../slideLayouts/slideLayout72.xml"/><Relationship Id="rId55" Type="http://schemas.openxmlformats.org/officeDocument/2006/relationships/slideLayout" Target="../slideLayouts/slideLayout77.xml"/><Relationship Id="rId63" Type="http://schemas.openxmlformats.org/officeDocument/2006/relationships/slideLayout" Target="../slideLayouts/slideLayout85.xml"/><Relationship Id="rId68" Type="http://schemas.openxmlformats.org/officeDocument/2006/relationships/image" Target="../media/image4.png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9" Type="http://schemas.openxmlformats.org/officeDocument/2006/relationships/slideLayout" Target="../slideLayouts/slideLayout51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24" Type="http://schemas.openxmlformats.org/officeDocument/2006/relationships/slideLayout" Target="../slideLayouts/slideLayout46.xml"/><Relationship Id="rId32" Type="http://schemas.openxmlformats.org/officeDocument/2006/relationships/slideLayout" Target="../slideLayouts/slideLayout54.xml"/><Relationship Id="rId37" Type="http://schemas.openxmlformats.org/officeDocument/2006/relationships/slideLayout" Target="../slideLayouts/slideLayout59.xml"/><Relationship Id="rId40" Type="http://schemas.openxmlformats.org/officeDocument/2006/relationships/slideLayout" Target="../slideLayouts/slideLayout62.xml"/><Relationship Id="rId45" Type="http://schemas.openxmlformats.org/officeDocument/2006/relationships/slideLayout" Target="../slideLayouts/slideLayout67.xml"/><Relationship Id="rId53" Type="http://schemas.openxmlformats.org/officeDocument/2006/relationships/slideLayout" Target="../slideLayouts/slideLayout75.xml"/><Relationship Id="rId58" Type="http://schemas.openxmlformats.org/officeDocument/2006/relationships/slideLayout" Target="../slideLayouts/slideLayout80.xml"/><Relationship Id="rId66" Type="http://schemas.openxmlformats.org/officeDocument/2006/relationships/image" Target="../media/image2.png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23" Type="http://schemas.openxmlformats.org/officeDocument/2006/relationships/slideLayout" Target="../slideLayouts/slideLayout45.xml"/><Relationship Id="rId28" Type="http://schemas.openxmlformats.org/officeDocument/2006/relationships/slideLayout" Target="../slideLayouts/slideLayout50.xml"/><Relationship Id="rId36" Type="http://schemas.openxmlformats.org/officeDocument/2006/relationships/slideLayout" Target="../slideLayouts/slideLayout58.xml"/><Relationship Id="rId49" Type="http://schemas.openxmlformats.org/officeDocument/2006/relationships/slideLayout" Target="../slideLayouts/slideLayout71.xml"/><Relationship Id="rId57" Type="http://schemas.openxmlformats.org/officeDocument/2006/relationships/slideLayout" Target="../slideLayouts/slideLayout79.xml"/><Relationship Id="rId61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31" Type="http://schemas.openxmlformats.org/officeDocument/2006/relationships/slideLayout" Target="../slideLayouts/slideLayout53.xml"/><Relationship Id="rId44" Type="http://schemas.openxmlformats.org/officeDocument/2006/relationships/slideLayout" Target="../slideLayouts/slideLayout66.xml"/><Relationship Id="rId52" Type="http://schemas.openxmlformats.org/officeDocument/2006/relationships/slideLayout" Target="../slideLayouts/slideLayout74.xml"/><Relationship Id="rId60" Type="http://schemas.openxmlformats.org/officeDocument/2006/relationships/slideLayout" Target="../slideLayouts/slideLayout82.xml"/><Relationship Id="rId65" Type="http://schemas.openxmlformats.org/officeDocument/2006/relationships/image" Target="../media/image1.png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slideLayout" Target="../slideLayouts/slideLayout44.xml"/><Relationship Id="rId27" Type="http://schemas.openxmlformats.org/officeDocument/2006/relationships/slideLayout" Target="../slideLayouts/slideLayout49.xml"/><Relationship Id="rId30" Type="http://schemas.openxmlformats.org/officeDocument/2006/relationships/slideLayout" Target="../slideLayouts/slideLayout52.xml"/><Relationship Id="rId35" Type="http://schemas.openxmlformats.org/officeDocument/2006/relationships/slideLayout" Target="../slideLayouts/slideLayout57.xml"/><Relationship Id="rId43" Type="http://schemas.openxmlformats.org/officeDocument/2006/relationships/slideLayout" Target="../slideLayouts/slideLayout65.xml"/><Relationship Id="rId48" Type="http://schemas.openxmlformats.org/officeDocument/2006/relationships/slideLayout" Target="../slideLayouts/slideLayout70.xml"/><Relationship Id="rId56" Type="http://schemas.openxmlformats.org/officeDocument/2006/relationships/slideLayout" Target="../slideLayouts/slideLayout78.xml"/><Relationship Id="rId64" Type="http://schemas.openxmlformats.org/officeDocument/2006/relationships/theme" Target="../theme/theme2.xml"/><Relationship Id="rId69" Type="http://schemas.openxmlformats.org/officeDocument/2006/relationships/image" Target="../media/image5.png"/><Relationship Id="rId8" Type="http://schemas.openxmlformats.org/officeDocument/2006/relationships/slideLayout" Target="../slideLayouts/slideLayout30.xml"/><Relationship Id="rId51" Type="http://schemas.openxmlformats.org/officeDocument/2006/relationships/slideLayout" Target="../slideLayouts/slideLayout73.xml"/><Relationship Id="rId3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5" Type="http://schemas.openxmlformats.org/officeDocument/2006/relationships/slideLayout" Target="../slideLayouts/slideLayout47.xml"/><Relationship Id="rId33" Type="http://schemas.openxmlformats.org/officeDocument/2006/relationships/slideLayout" Target="../slideLayouts/slideLayout55.xml"/><Relationship Id="rId38" Type="http://schemas.openxmlformats.org/officeDocument/2006/relationships/slideLayout" Target="../slideLayouts/slideLayout60.xml"/><Relationship Id="rId46" Type="http://schemas.openxmlformats.org/officeDocument/2006/relationships/slideLayout" Target="../slideLayouts/slideLayout68.xml"/><Relationship Id="rId59" Type="http://schemas.openxmlformats.org/officeDocument/2006/relationships/slideLayout" Target="../slideLayouts/slideLayout81.xml"/><Relationship Id="rId67" Type="http://schemas.openxmlformats.org/officeDocument/2006/relationships/image" Target="../media/image3.png"/><Relationship Id="rId20" Type="http://schemas.openxmlformats.org/officeDocument/2006/relationships/slideLayout" Target="../slideLayouts/slideLayout42.xml"/><Relationship Id="rId41" Type="http://schemas.openxmlformats.org/officeDocument/2006/relationships/slideLayout" Target="../slideLayouts/slideLayout63.xml"/><Relationship Id="rId54" Type="http://schemas.openxmlformats.org/officeDocument/2006/relationships/slideLayout" Target="../slideLayouts/slideLayout76.xml"/><Relationship Id="rId62" Type="http://schemas.openxmlformats.org/officeDocument/2006/relationships/slideLayout" Target="../slideLayouts/slideLayout84.xml"/><Relationship Id="rId70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47D642D-D958-46A3-A0E5-DD9E2AD46ABF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B55B925-3A9E-447D-8F74-7FAF8FD8FC7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1AFF097A-E280-4250-BEFE-133CF394E15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8D0BFC30-20F5-40FF-9C75-AAD8F7C41044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EC1AE460-FD74-4376-A2C9-75A36381EC87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16283790-363B-4F9C-9A54-08A0B8EB3F11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9C2F6881-FE73-44F0-B5AD-27F8524FBF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EEDCDE67-08DE-4229-BB28-33A00B69DCF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9E3B471D-85E5-45F4-8CD8-8457B9226A3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2F2FB510-3D8C-497B-B3D5-F254ABE78CB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FD0C6BCF-D159-41E0-9937-192E587559F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9860164F-0DD1-4CE9-8798-842E0FEBDC1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9AF020E3-B894-46E5-AEA3-8834870D4B1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C5EAF44F-1384-47D5-BE56-DDEE375B77BB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9236054B-2E94-4AA9-BEC9-9D2220B6C08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D13ECDB1-2463-4061-8ECA-C21FFBCD01C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A3834056-10FA-409F-BC5F-CBB63625E322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CC6E5272-0E76-4D96-8116-796C9D44F00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8B1F7839-2352-42DB-95B6-1AE8FFD61B9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9AD74808-100B-418E-998F-E5446C20003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A4ED313-7B32-4B3C-9159-B6D486A5278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73CB23E0-FE4C-48FA-B2E2-E200135FD50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5FA86541-9A3A-49B0-90C9-7559CAB17C8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E1836857-31C7-40E9-AE13-8B170AF4722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D4D87B3F-27FE-48D8-B8F1-AF437AB006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C787CD7D-E82B-4710-8F51-B88916470EF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93517A74-5FA2-4C33-A15A-4A848D2FAB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EA0D7868-86A2-4810-BA39-FA729887037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32879C37-B0EA-4CBE-9B51-6BAA4AAABE0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40ED5C5E-D8AA-425A-A284-C3819E2DEEB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1FBCD4B-2640-4621-B706-7B5D8BA179BB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872011B-7B90-41FC-87BA-63EDE641DE57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CCC7F325-63DB-42A5-ACA8-E9D33F5237D4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730" r:id="rId13"/>
    <p:sldLayoutId id="2147483706" r:id="rId14"/>
    <p:sldLayoutId id="2147483699" r:id="rId15"/>
    <p:sldLayoutId id="2147483698" r:id="rId16"/>
    <p:sldLayoutId id="2147483691" r:id="rId17"/>
    <p:sldLayoutId id="2147483685" r:id="rId18"/>
    <p:sldLayoutId id="2147483678" r:id="rId19"/>
    <p:sldLayoutId id="2147483677" r:id="rId20"/>
    <p:sldLayoutId id="2147483676" r:id="rId21"/>
    <p:sldLayoutId id="2147483675" r:id="rId2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40CD9D8-22C1-4454-BB3E-B7FD21546AFA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29C298D-3E51-4063-8734-FC0096B06D4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B7DCE400-54AF-4D51-BC36-C1B51441AE6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6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92308DFE-C8BA-4789-B0C3-A0A1E0C07140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5B30D03F-2BE0-4C4C-9BDC-8525EDF48525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F11F038C-5C63-4572-8142-6D9D7659325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0AB72CB5-5EB8-420A-ACBA-484CDA4F587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66CB3A5F-265D-4ABB-87C8-11488FA34D8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73C7333E-24CB-4534-9053-C179B479156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E634F84F-4107-4F3D-9226-904031007AA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F32E8449-8537-4F82-9B68-D96C8513E61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7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F052EC9A-7876-47C9-AE39-1EA029A438F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7481D734-70F1-40C7-ABCB-C34FCD1C2540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F596B93C-D7B5-4BBD-A649-0AF14AE8A77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40FC0DAC-A8DE-4259-A270-DAE7EF398C9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024F4C7E-35E3-4B05-B30E-A57F39C36CD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EB1370F2-7CD1-4347-BA20-9173B24F1B5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7A907E37-B0B6-4994-BAB4-8AF769979E3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B37EC0DC-B700-4C06-B257-446423D1D57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49B63486-8A7B-4239-B161-FA99BAAB976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C9B21A22-F008-4429-8B06-EE0C1F1F582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AEBB47EE-B982-442B-98D9-4785055B573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F9A94380-E6EF-4D3B-B7E3-F360C08C26E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9FDCCA52-39D9-447E-864B-16E11509A08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49135CBC-B1F2-4642-89D8-6092D79F35A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5A007A1C-0DF6-49A8-9C39-0C9E7686D8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101604A4-D439-4120-9CDA-248522B4BD7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07F41314-E252-4080-BDE9-A4659FC484E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C60C56B8-9C62-4742-A22B-F0D8DEBAE20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8DDE23F1-7D74-4721-AE19-7CB5D6B675D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B101D2D-6011-45ED-B880-00697A910BFE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6947CAC-3AB4-469B-BB01-3C1530C8B60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31E1833F-45FF-4457-AC78-FE238A67E04B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715" r:id="rId3"/>
    <p:sldLayoutId id="2147483697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729" r:id="rId10"/>
    <p:sldLayoutId id="2147483728" r:id="rId11"/>
    <p:sldLayoutId id="2147483727" r:id="rId12"/>
    <p:sldLayoutId id="2147483726" r:id="rId13"/>
    <p:sldLayoutId id="2147483725" r:id="rId14"/>
    <p:sldLayoutId id="2147483724" r:id="rId15"/>
    <p:sldLayoutId id="2147483723" r:id="rId16"/>
    <p:sldLayoutId id="2147483722" r:id="rId17"/>
    <p:sldLayoutId id="2147483721" r:id="rId18"/>
    <p:sldLayoutId id="2147483720" r:id="rId19"/>
    <p:sldLayoutId id="2147483719" r:id="rId20"/>
    <p:sldLayoutId id="2147483718" r:id="rId21"/>
    <p:sldLayoutId id="2147483717" r:id="rId22"/>
    <p:sldLayoutId id="2147483714" r:id="rId23"/>
    <p:sldLayoutId id="2147483713" r:id="rId24"/>
    <p:sldLayoutId id="2147483711" r:id="rId25"/>
    <p:sldLayoutId id="2147483710" r:id="rId26"/>
    <p:sldLayoutId id="2147483709" r:id="rId27"/>
    <p:sldLayoutId id="2147483708" r:id="rId28"/>
    <p:sldLayoutId id="2147483707" r:id="rId29"/>
    <p:sldLayoutId id="2147483705" r:id="rId30"/>
    <p:sldLayoutId id="2147483704" r:id="rId31"/>
    <p:sldLayoutId id="2147483703" r:id="rId32"/>
    <p:sldLayoutId id="2147483702" r:id="rId33"/>
    <p:sldLayoutId id="2147483701" r:id="rId34"/>
    <p:sldLayoutId id="2147483700" r:id="rId35"/>
    <p:sldLayoutId id="2147483696" r:id="rId36"/>
    <p:sldLayoutId id="2147483695" r:id="rId37"/>
    <p:sldLayoutId id="2147483693" r:id="rId38"/>
    <p:sldLayoutId id="2147483692" r:id="rId39"/>
    <p:sldLayoutId id="2147483690" r:id="rId40"/>
    <p:sldLayoutId id="2147483689" r:id="rId41"/>
    <p:sldLayoutId id="2147483688" r:id="rId42"/>
    <p:sldLayoutId id="2147483687" r:id="rId43"/>
    <p:sldLayoutId id="2147483686" r:id="rId44"/>
    <p:sldLayoutId id="2147483684" r:id="rId45"/>
    <p:sldLayoutId id="2147483683" r:id="rId46"/>
    <p:sldLayoutId id="2147483682" r:id="rId47"/>
    <p:sldLayoutId id="2147483681" r:id="rId48"/>
    <p:sldLayoutId id="2147483680" r:id="rId49"/>
    <p:sldLayoutId id="2147483679" r:id="rId50"/>
    <p:sldLayoutId id="2147483674" r:id="rId51"/>
    <p:sldLayoutId id="2147483669" r:id="rId52"/>
    <p:sldLayoutId id="2147483670" r:id="rId53"/>
    <p:sldLayoutId id="2147483671" r:id="rId54"/>
    <p:sldLayoutId id="2147483672" r:id="rId55"/>
    <p:sldLayoutId id="2147483673" r:id="rId56"/>
    <p:sldLayoutId id="2147483734" r:id="rId57"/>
    <p:sldLayoutId id="2147483733" r:id="rId58"/>
    <p:sldLayoutId id="2147483732" r:id="rId59"/>
    <p:sldLayoutId id="2147483731" r:id="rId60"/>
    <p:sldLayoutId id="2147483716" r:id="rId61"/>
    <p:sldLayoutId id="2147483712" r:id="rId62"/>
    <p:sldLayoutId id="2147483694" r:id="rId6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45.png"/><Relationship Id="rId7" Type="http://schemas.openxmlformats.org/officeDocument/2006/relationships/image" Target="../media/image112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11.png"/><Relationship Id="rId11" Type="http://schemas.openxmlformats.org/officeDocument/2006/relationships/image" Target="../media/image47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9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56.wmf"/><Relationship Id="rId3" Type="http://schemas.openxmlformats.org/officeDocument/2006/relationships/image" Target="../media/image52.png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18.png"/><Relationship Id="rId11" Type="http://schemas.openxmlformats.org/officeDocument/2006/relationships/image" Target="../media/image55.png"/><Relationship Id="rId5" Type="http://schemas.openxmlformats.org/officeDocument/2006/relationships/image" Target="../media/image117.png"/><Relationship Id="rId10" Type="http://schemas.openxmlformats.org/officeDocument/2006/relationships/image" Target="../media/image54.png"/><Relationship Id="rId9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60.png"/><Relationship Id="rId7" Type="http://schemas.openxmlformats.org/officeDocument/2006/relationships/image" Target="../media/image128.png"/><Relationship Id="rId12" Type="http://schemas.openxmlformats.org/officeDocument/2006/relationships/image" Target="../media/image71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7.png"/><Relationship Id="rId11" Type="http://schemas.openxmlformats.org/officeDocument/2006/relationships/image" Target="../media/image70.png"/><Relationship Id="rId5" Type="http://schemas.openxmlformats.org/officeDocument/2006/relationships/image" Target="../media/image126.png"/><Relationship Id="rId10" Type="http://schemas.openxmlformats.org/officeDocument/2006/relationships/image" Target="../media/image69.png"/><Relationship Id="rId9" Type="http://schemas.openxmlformats.org/officeDocument/2006/relationships/image" Target="../media/image61.png"/><Relationship Id="rId14" Type="http://schemas.openxmlformats.org/officeDocument/2006/relationships/image" Target="../media/image7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7.png"/><Relationship Id="rId4" Type="http://schemas.openxmlformats.org/officeDocument/2006/relationships/image" Target="../media/image73.wmf"/><Relationship Id="rId9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440.png"/><Relationship Id="rId11" Type="http://schemas.openxmlformats.org/officeDocument/2006/relationships/slide" Target="slide7.xml"/><Relationship Id="rId5" Type="http://schemas.openxmlformats.org/officeDocument/2006/relationships/image" Target="../media/image430.png"/><Relationship Id="rId10" Type="http://schemas.openxmlformats.org/officeDocument/2006/relationships/image" Target="../media/image480.png"/><Relationship Id="rId4" Type="http://schemas.openxmlformats.org/officeDocument/2006/relationships/image" Target="../media/image420.png"/><Relationship Id="rId9" Type="http://schemas.openxmlformats.org/officeDocument/2006/relationships/image" Target="../media/image4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500.png"/><Relationship Id="rId7" Type="http://schemas.openxmlformats.org/officeDocument/2006/relationships/oleObject" Target="../embeddings/oleObject7.bin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Relationship Id="rId9" Type="http://schemas.openxmlformats.org/officeDocument/2006/relationships/slide" Target="slide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" Target="slide7.xml"/><Relationship Id="rId7" Type="http://schemas.openxmlformats.org/officeDocument/2006/relationships/image" Target="../media/image5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Relationship Id="rId9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0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250.png"/><Relationship Id="rId3" Type="http://schemas.openxmlformats.org/officeDocument/2006/relationships/image" Target="../media/image114.png"/><Relationship Id="rId7" Type="http://schemas.openxmlformats.org/officeDocument/2006/relationships/image" Target="../media/image122.png"/><Relationship Id="rId12" Type="http://schemas.openxmlformats.org/officeDocument/2006/relationships/image" Target="../media/image131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700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21.png"/><Relationship Id="rId11" Type="http://schemas.openxmlformats.org/officeDocument/2006/relationships/image" Target="../media/image130.png"/><Relationship Id="rId5" Type="http://schemas.openxmlformats.org/officeDocument/2006/relationships/image" Target="../media/image116.png"/><Relationship Id="rId15" Type="http://schemas.openxmlformats.org/officeDocument/2006/relationships/image" Target="../media/image75.wmf"/><Relationship Id="rId10" Type="http://schemas.openxmlformats.org/officeDocument/2006/relationships/image" Target="../media/image125.png"/><Relationship Id="rId4" Type="http://schemas.openxmlformats.org/officeDocument/2006/relationships/image" Target="../media/image115.png"/><Relationship Id="rId9" Type="http://schemas.openxmlformats.org/officeDocument/2006/relationships/image" Target="../media/image124.png"/><Relationship Id="rId1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13" Type="http://schemas.openxmlformats.org/officeDocument/2006/relationships/image" Target="../media/image711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35.png"/><Relationship Id="rId11" Type="http://schemas.openxmlformats.org/officeDocument/2006/relationships/image" Target="../media/image140.png"/><Relationship Id="rId5" Type="http://schemas.openxmlformats.org/officeDocument/2006/relationships/image" Target="../media/image134.png"/><Relationship Id="rId10" Type="http://schemas.openxmlformats.org/officeDocument/2006/relationships/image" Target="../media/image139.png"/><Relationship Id="rId4" Type="http://schemas.openxmlformats.org/officeDocument/2006/relationships/image" Target="../media/image133.png"/><Relationship Id="rId9" Type="http://schemas.openxmlformats.org/officeDocument/2006/relationships/image" Target="../media/image138.png"/><Relationship Id="rId1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42.png"/><Relationship Id="rId7" Type="http://schemas.openxmlformats.org/officeDocument/2006/relationships/image" Target="../media/image370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361.png"/><Relationship Id="rId5" Type="http://schemas.openxmlformats.org/officeDocument/2006/relationships/image" Target="../media/image351.png"/><Relationship Id="rId4" Type="http://schemas.openxmlformats.org/officeDocument/2006/relationships/image" Target="../media/image34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slide" Target="slide24.xml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0" Type="http://schemas.openxmlformats.org/officeDocument/2006/relationships/image" Target="../media/image150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56.wmf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12" Type="http://schemas.openxmlformats.org/officeDocument/2006/relationships/image" Target="../media/image160.png"/><Relationship Id="rId17" Type="http://schemas.openxmlformats.org/officeDocument/2006/relationships/oleObject" Target="../embeddings/oleObject11.bin"/><Relationship Id="rId2" Type="http://schemas.openxmlformats.org/officeDocument/2006/relationships/slide" Target="slide24.xml"/><Relationship Id="rId16" Type="http://schemas.openxmlformats.org/officeDocument/2006/relationships/image" Target="../media/image162.wmf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54.png"/><Relationship Id="rId11" Type="http://schemas.openxmlformats.org/officeDocument/2006/relationships/image" Target="../media/image159.png"/><Relationship Id="rId5" Type="http://schemas.openxmlformats.org/officeDocument/2006/relationships/image" Target="../media/image153.png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58.png"/><Relationship Id="rId4" Type="http://schemas.openxmlformats.org/officeDocument/2006/relationships/image" Target="../media/image152.png"/><Relationship Id="rId9" Type="http://schemas.openxmlformats.org/officeDocument/2006/relationships/image" Target="../media/image157.png"/><Relationship Id="rId14" Type="http://schemas.openxmlformats.org/officeDocument/2006/relationships/image" Target="../media/image16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7" Type="http://schemas.openxmlformats.org/officeDocument/2006/relationships/slide" Target="slide7.xml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67.png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74.png"/><Relationship Id="rId3" Type="http://schemas.openxmlformats.org/officeDocument/2006/relationships/image" Target="../media/image168.png"/><Relationship Id="rId7" Type="http://schemas.openxmlformats.org/officeDocument/2006/relationships/image" Target="../media/image680.png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13.xml"/><Relationship Id="rId16" Type="http://schemas.openxmlformats.org/officeDocument/2006/relationships/slide" Target="slide7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670.png"/><Relationship Id="rId11" Type="http://schemas.openxmlformats.org/officeDocument/2006/relationships/image" Target="../media/image720.png"/><Relationship Id="rId5" Type="http://schemas.openxmlformats.org/officeDocument/2006/relationships/image" Target="../media/image660.png"/><Relationship Id="rId15" Type="http://schemas.openxmlformats.org/officeDocument/2006/relationships/image" Target="../media/image760.png"/><Relationship Id="rId10" Type="http://schemas.openxmlformats.org/officeDocument/2006/relationships/image" Target="../media/image710.png"/><Relationship Id="rId4" Type="http://schemas.openxmlformats.org/officeDocument/2006/relationships/image" Target="../media/image650.png"/><Relationship Id="rId9" Type="http://schemas.openxmlformats.org/officeDocument/2006/relationships/image" Target="../media/image761.png"/><Relationship Id="rId14" Type="http://schemas.openxmlformats.org/officeDocument/2006/relationships/image" Target="../media/image75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image" Target="../media/image780.png"/><Relationship Id="rId7" Type="http://schemas.openxmlformats.org/officeDocument/2006/relationships/image" Target="../media/image82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10.png"/><Relationship Id="rId11" Type="http://schemas.openxmlformats.org/officeDocument/2006/relationships/slide" Target="slide7.xml"/><Relationship Id="rId5" Type="http://schemas.openxmlformats.org/officeDocument/2006/relationships/image" Target="../media/image80.png"/><Relationship Id="rId10" Type="http://schemas.openxmlformats.org/officeDocument/2006/relationships/image" Target="../media/image850.png"/><Relationship Id="rId4" Type="http://schemas.openxmlformats.org/officeDocument/2006/relationships/image" Target="../media/image79.png"/><Relationship Id="rId9" Type="http://schemas.openxmlformats.org/officeDocument/2006/relationships/image" Target="../media/image8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0.png"/><Relationship Id="rId13" Type="http://schemas.openxmlformats.org/officeDocument/2006/relationships/image" Target="../media/image1080.png"/><Relationship Id="rId3" Type="http://schemas.openxmlformats.org/officeDocument/2006/relationships/image" Target="../media/image170.png"/><Relationship Id="rId7" Type="http://schemas.openxmlformats.org/officeDocument/2006/relationships/image" Target="../media/image900.png"/><Relationship Id="rId12" Type="http://schemas.openxmlformats.org/officeDocument/2006/relationships/image" Target="../media/image9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890.png"/><Relationship Id="rId11" Type="http://schemas.openxmlformats.org/officeDocument/2006/relationships/image" Target="../media/image940.png"/><Relationship Id="rId5" Type="http://schemas.openxmlformats.org/officeDocument/2006/relationships/image" Target="../media/image880.png"/><Relationship Id="rId15" Type="http://schemas.openxmlformats.org/officeDocument/2006/relationships/slide" Target="slide7.xml"/><Relationship Id="rId10" Type="http://schemas.openxmlformats.org/officeDocument/2006/relationships/image" Target="../media/image930.png"/><Relationship Id="rId4" Type="http://schemas.openxmlformats.org/officeDocument/2006/relationships/image" Target="../media/image870.png"/><Relationship Id="rId9" Type="http://schemas.openxmlformats.org/officeDocument/2006/relationships/image" Target="../media/image920.png"/><Relationship Id="rId14" Type="http://schemas.openxmlformats.org/officeDocument/2006/relationships/image" Target="../media/image9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6.png"/><Relationship Id="rId9" Type="http://schemas.openxmlformats.org/officeDocument/2006/relationships/hyperlink" Target="fx-580VN%20X%20Emulator.lnk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13" Type="http://schemas.openxmlformats.org/officeDocument/2006/relationships/image" Target="../media/image175.png"/><Relationship Id="rId18" Type="http://schemas.openxmlformats.org/officeDocument/2006/relationships/image" Target="../media/image180.png"/><Relationship Id="rId3" Type="http://schemas.openxmlformats.org/officeDocument/2006/relationships/image" Target="../media/image171.png"/><Relationship Id="rId7" Type="http://schemas.openxmlformats.org/officeDocument/2006/relationships/image" Target="../media/image1020.png"/><Relationship Id="rId12" Type="http://schemas.openxmlformats.org/officeDocument/2006/relationships/image" Target="../media/image1240.png"/><Relationship Id="rId17" Type="http://schemas.openxmlformats.org/officeDocument/2006/relationships/image" Target="../media/image179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78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010.png"/><Relationship Id="rId11" Type="http://schemas.openxmlformats.org/officeDocument/2006/relationships/image" Target="../media/image174.png"/><Relationship Id="rId5" Type="http://schemas.openxmlformats.org/officeDocument/2006/relationships/image" Target="../media/image1000.png"/><Relationship Id="rId15" Type="http://schemas.openxmlformats.org/officeDocument/2006/relationships/image" Target="../media/image177.png"/><Relationship Id="rId10" Type="http://schemas.openxmlformats.org/officeDocument/2006/relationships/image" Target="../media/image173.png"/><Relationship Id="rId19" Type="http://schemas.openxmlformats.org/officeDocument/2006/relationships/slide" Target="slide7.xml"/><Relationship Id="rId4" Type="http://schemas.openxmlformats.org/officeDocument/2006/relationships/image" Target="../media/image990.png"/><Relationship Id="rId9" Type="http://schemas.openxmlformats.org/officeDocument/2006/relationships/image" Target="../media/image172.png"/><Relationship Id="rId14" Type="http://schemas.openxmlformats.org/officeDocument/2006/relationships/image" Target="../media/image17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8.xml"/><Relationship Id="rId4" Type="http://schemas.openxmlformats.org/officeDocument/2006/relationships/image" Target="../media/image182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24.xml"/><Relationship Id="rId7" Type="http://schemas.openxmlformats.org/officeDocument/2006/relationships/image" Target="../media/image2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01.png"/><Relationship Id="rId11" Type="http://schemas.openxmlformats.org/officeDocument/2006/relationships/image" Target="../media/image25.png"/><Relationship Id="rId5" Type="http://schemas.openxmlformats.org/officeDocument/2006/relationships/image" Target="../media/image191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24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3.png"/><Relationship Id="rId7" Type="http://schemas.openxmlformats.org/officeDocument/2006/relationships/image" Target="../media/image50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49.png"/><Relationship Id="rId11" Type="http://schemas.openxmlformats.org/officeDocument/2006/relationships/image" Target="../media/image37.png"/><Relationship Id="rId5" Type="http://schemas.openxmlformats.org/officeDocument/2006/relationships/image" Target="../media/image48.png"/><Relationship Id="rId10" Type="http://schemas.openxmlformats.org/officeDocument/2006/relationships/image" Target="../media/image36.png"/><Relationship Id="rId4" Type="http://schemas.openxmlformats.org/officeDocument/2006/relationships/image" Target="../media/image47.png"/><Relationship Id="rId9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8.png"/><Relationship Id="rId7" Type="http://schemas.openxmlformats.org/officeDocument/2006/relationships/image" Target="../media/image59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58.png"/><Relationship Id="rId11" Type="http://schemas.openxmlformats.org/officeDocument/2006/relationships/image" Target="../media/image40.png"/><Relationship Id="rId5" Type="http://schemas.openxmlformats.org/officeDocument/2006/relationships/image" Target="../media/image57.png"/><Relationship Id="rId10" Type="http://schemas.openxmlformats.org/officeDocument/2006/relationships/image" Target="../media/image39.png"/><Relationship Id="rId4" Type="http://schemas.openxmlformats.org/officeDocument/2006/relationships/image" Target="../media/image56.png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13" Type="http://schemas.openxmlformats.org/officeDocument/2006/relationships/image" Target="../media/image43.png"/><Relationship Id="rId3" Type="http://schemas.openxmlformats.org/officeDocument/2006/relationships/image" Target="../media/image330.png"/><Relationship Id="rId7" Type="http://schemas.openxmlformats.org/officeDocument/2006/relationships/image" Target="../media/image371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0.png"/><Relationship Id="rId11" Type="http://schemas.openxmlformats.org/officeDocument/2006/relationships/image" Target="../media/image41.png"/><Relationship Id="rId5" Type="http://schemas.openxmlformats.org/officeDocument/2006/relationships/image" Target="../media/image350.png"/><Relationship Id="rId10" Type="http://schemas.openxmlformats.org/officeDocument/2006/relationships/image" Target="../media/image400.png"/><Relationship Id="rId4" Type="http://schemas.openxmlformats.org/officeDocument/2006/relationships/image" Target="../media/image340.png"/><Relationship Id="rId9" Type="http://schemas.openxmlformats.org/officeDocument/2006/relationships/image" Target="../media/image390.png"/><Relationship Id="rId1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5226" y="4865914"/>
            <a:ext cx="19877574" cy="8392886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4251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804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: CUNG VÀ GÓC LƯỢNG GIÁC – CÔNG THỨC LƯỢNG GIÁC</a:t>
            </a:r>
            <a:endParaRPr lang="en-US" sz="48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878288" y="4446052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385627" y="4446051"/>
              <a:ext cx="1049351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4: Ôn tập Chương VI</a:t>
              </a:r>
              <a:endPara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8556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3094" y="161874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4533" y="5796147"/>
            <a:ext cx="16861445" cy="907184"/>
            <a:chOff x="7459670" y="7086600"/>
            <a:chExt cx="16863401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523061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ẠNG I: XÉT DẤU CỦA CÁC GIÁ TRỊ LƯỢNG GIÁC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29" y="7426324"/>
            <a:ext cx="16855033" cy="929775"/>
            <a:chOff x="7459670" y="8524495"/>
            <a:chExt cx="16856998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522421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 II: ĐỔI ĐƠN VỊ ĐO GÓC (CUNG) LƯỢNG GIÁC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4535" y="9171175"/>
            <a:ext cx="13382929" cy="942109"/>
            <a:chOff x="7459670" y="9982200"/>
            <a:chExt cx="13384481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1751695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 III: TÍNH GIÁ TRỊ LƯỢNG GIÁC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7" name="Group 74">
            <a:extLst>
              <a:ext uri="{FF2B5EF4-FFF2-40B4-BE49-F238E27FC236}">
                <a16:creationId xmlns:a16="http://schemas.microsoft.com/office/drawing/2014/main" id="{FDA591FD-072A-4B4B-9BA7-2A3ED2E75BD6}"/>
              </a:ext>
            </a:extLst>
          </p:cNvPr>
          <p:cNvGrpSpPr/>
          <p:nvPr/>
        </p:nvGrpSpPr>
        <p:grpSpPr>
          <a:xfrm>
            <a:off x="2374528" y="10801349"/>
            <a:ext cx="12680813" cy="942109"/>
            <a:chOff x="7459670" y="9982200"/>
            <a:chExt cx="12682284" cy="942218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6E62D919-EC93-44A8-BA19-F86911380A56}"/>
                </a:ext>
              </a:extLst>
            </p:cNvPr>
            <p:cNvSpPr/>
            <p:nvPr/>
          </p:nvSpPr>
          <p:spPr>
            <a:xfrm>
              <a:off x="9092456" y="10108716"/>
              <a:ext cx="1104949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 IV: CÔNG THỨC LƯỢNG GIÁC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4">
              <a:extLst>
                <a:ext uri="{FF2B5EF4-FFF2-40B4-BE49-F238E27FC236}">
                  <a16:creationId xmlns:a16="http://schemas.microsoft.com/office/drawing/2014/main" id="{9846D188-DC71-4AFB-AAD3-19B793DD561F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>
                <a:extLst>
                  <a:ext uri="{FF2B5EF4-FFF2-40B4-BE49-F238E27FC236}">
                    <a16:creationId xmlns:a16="http://schemas.microsoft.com/office/drawing/2014/main" id="{7D7705EB-54F1-45B2-B21D-F32B793405B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6">
                <a:extLst>
                  <a:ext uri="{FF2B5EF4-FFF2-40B4-BE49-F238E27FC236}">
                    <a16:creationId xmlns:a16="http://schemas.microsoft.com/office/drawing/2014/main" id="{B524F1CC-0657-4F1A-8C16-A2D0037029F4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85">
                  <a:extLst>
                    <a:ext uri="{FF2B5EF4-FFF2-40B4-BE49-F238E27FC236}">
                      <a16:creationId xmlns:a16="http://schemas.microsoft.com/office/drawing/2014/main" id="{A7185319-FCAD-4378-BC0D-6BBBB633D4C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8DED7633-2805-4A94-B625-FFD2D1E9FD1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515472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A382114-AC2E-4479-9C4E-F7CFB2AB9085}"/>
              </a:ext>
            </a:extLst>
          </p:cNvPr>
          <p:cNvSpPr txBox="1"/>
          <p:nvPr/>
        </p:nvSpPr>
        <p:spPr>
          <a:xfrm>
            <a:off x="918036" y="1602036"/>
            <a:ext cx="9829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305783" y="2677880"/>
            <a:ext cx="23660997" cy="2361278"/>
            <a:chOff x="305783" y="2677880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80"/>
              <a:ext cx="23660997" cy="2361278"/>
              <a:chOff x="683775" y="1720890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3171619" cy="142160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3171619" cy="1421608"/>
                </a:xfrm>
                <a:prstGeom prst="rect">
                  <a:avLst/>
                </a:prstGeom>
                <a:blipFill>
                  <a:blip r:embed="rId3"/>
                  <a:stretch>
                    <a:fillRect l="-2776" r="-1851" b="-137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464864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464864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9" name="Group 67">
            <a:extLst>
              <a:ext uri="{FF2B5EF4-FFF2-40B4-BE49-F238E27FC236}">
                <a16:creationId xmlns:a16="http://schemas.microsoft.com/office/drawing/2014/main" id="{6791A684-E917-4829-BE06-9D2FC49E1F8C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B87A27C0-12FC-4672-9101-C5FEECC9975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72746945-D142-45F3-8E85-74EBF5EAEA04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5878BC5D-E318-4492-AF4C-6878C322154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25F401F2-2572-48F9-A9C0-78360013B13D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37A439C6-FA7B-4BC0-8E2D-6A70DAAA4C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CEFEBB2D-2506-431B-BD57-228F8141FE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8FEBE753-8FD6-47D3-9DC1-8A808EC5855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6">
                <a:extLst>
                  <a:ext uri="{FF2B5EF4-FFF2-40B4-BE49-F238E27FC236}">
                    <a16:creationId xmlns:a16="http://schemas.microsoft.com/office/drawing/2014/main" id="{931A4705-8B87-401F-A22A-B01D563AE5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7">
                <a:extLst>
                  <a:ext uri="{FF2B5EF4-FFF2-40B4-BE49-F238E27FC236}">
                    <a16:creationId xmlns:a16="http://schemas.microsoft.com/office/drawing/2014/main" id="{79529207-709A-49D0-A379-B36EE070C7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8">
                <a:extLst>
                  <a:ext uri="{FF2B5EF4-FFF2-40B4-BE49-F238E27FC236}">
                    <a16:creationId xmlns:a16="http://schemas.microsoft.com/office/drawing/2014/main" id="{AD42029C-5C48-4D16-A529-277704F888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9">
                <a:extLst>
                  <a:ext uri="{FF2B5EF4-FFF2-40B4-BE49-F238E27FC236}">
                    <a16:creationId xmlns:a16="http://schemas.microsoft.com/office/drawing/2014/main" id="{97CC65E6-DEC5-4FA9-BFD1-21C9B52782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0CA8C97A-688A-4E4E-ABBE-23AEECBA32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1">
                <a:extLst>
                  <a:ext uri="{FF2B5EF4-FFF2-40B4-BE49-F238E27FC236}">
                    <a16:creationId xmlns:a16="http://schemas.microsoft.com/office/drawing/2014/main" id="{AF8EC86B-C528-4164-862E-A374CA950A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2">
                <a:extLst>
                  <a:ext uri="{FF2B5EF4-FFF2-40B4-BE49-F238E27FC236}">
                    <a16:creationId xmlns:a16="http://schemas.microsoft.com/office/drawing/2014/main" id="{43675B66-75FD-463C-A782-E3A24823D6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3">
                <a:extLst>
                  <a:ext uri="{FF2B5EF4-FFF2-40B4-BE49-F238E27FC236}">
                    <a16:creationId xmlns:a16="http://schemas.microsoft.com/office/drawing/2014/main" id="{25EA4764-9DDC-40D9-9806-996274D1B7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4">
                <a:extLst>
                  <a:ext uri="{FF2B5EF4-FFF2-40B4-BE49-F238E27FC236}">
                    <a16:creationId xmlns:a16="http://schemas.microsoft.com/office/drawing/2014/main" id="{AF19240C-4349-4D2C-BB9D-DDE6BF0ED7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5">
                <a:extLst>
                  <a:ext uri="{FF2B5EF4-FFF2-40B4-BE49-F238E27FC236}">
                    <a16:creationId xmlns:a16="http://schemas.microsoft.com/office/drawing/2014/main" id="{AE0C8662-0725-4A0B-9198-F91BCE886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>
                <a:extLst>
                  <a:ext uri="{FF2B5EF4-FFF2-40B4-BE49-F238E27FC236}">
                    <a16:creationId xmlns:a16="http://schemas.microsoft.com/office/drawing/2014/main" id="{F047B7C4-B17D-4A04-97A8-EF99F5F55A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>
                <a:extLst>
                  <a:ext uri="{FF2B5EF4-FFF2-40B4-BE49-F238E27FC236}">
                    <a16:creationId xmlns:a16="http://schemas.microsoft.com/office/drawing/2014/main" id="{6DDC03D8-31B2-44FD-8493-4EA9D00DE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>
                <a:extLst>
                  <a:ext uri="{FF2B5EF4-FFF2-40B4-BE49-F238E27FC236}">
                    <a16:creationId xmlns:a16="http://schemas.microsoft.com/office/drawing/2014/main" id="{99270469-C958-4AB8-A356-969FE668B2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>
                <a:extLst>
                  <a:ext uri="{FF2B5EF4-FFF2-40B4-BE49-F238E27FC236}">
                    <a16:creationId xmlns:a16="http://schemas.microsoft.com/office/drawing/2014/main" id="{72C797C7-E558-4338-8F57-FF8CA18B56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>
                <a:extLst>
                  <a:ext uri="{FF2B5EF4-FFF2-40B4-BE49-F238E27FC236}">
                    <a16:creationId xmlns:a16="http://schemas.microsoft.com/office/drawing/2014/main" id="{B6F99856-33D7-4CC3-BBEB-D25DD7A03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>
                <a:extLst>
                  <a:ext uri="{FF2B5EF4-FFF2-40B4-BE49-F238E27FC236}">
                    <a16:creationId xmlns:a16="http://schemas.microsoft.com/office/drawing/2014/main" id="{8FAD1AE5-6F2C-4977-BD0D-BCF863810B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>
                <a:extLst>
                  <a:ext uri="{FF2B5EF4-FFF2-40B4-BE49-F238E27FC236}">
                    <a16:creationId xmlns:a16="http://schemas.microsoft.com/office/drawing/2014/main" id="{ADE12AED-D6FB-4706-A95A-A6B6C97461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3">
                <a:extLst>
                  <a:ext uri="{FF2B5EF4-FFF2-40B4-BE49-F238E27FC236}">
                    <a16:creationId xmlns:a16="http://schemas.microsoft.com/office/drawing/2014/main" id="{6C3F99B7-8C48-4D01-85DA-462AA0ADC9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>
                <a:extLst>
                  <a:ext uri="{FF2B5EF4-FFF2-40B4-BE49-F238E27FC236}">
                    <a16:creationId xmlns:a16="http://schemas.microsoft.com/office/drawing/2014/main" id="{D0CB0A1B-564F-42FF-91E7-DD26E3C53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5">
                <a:extLst>
                  <a:ext uri="{FF2B5EF4-FFF2-40B4-BE49-F238E27FC236}">
                    <a16:creationId xmlns:a16="http://schemas.microsoft.com/office/drawing/2014/main" id="{79A5A860-E959-4B85-A335-C30162B3DD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>
                <a:extLst>
                  <a:ext uri="{FF2B5EF4-FFF2-40B4-BE49-F238E27FC236}">
                    <a16:creationId xmlns:a16="http://schemas.microsoft.com/office/drawing/2014/main" id="{61C9D15C-7430-4A34-9BCC-AFFA991D75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4" name="Group 74">
            <a:extLst>
              <a:ext uri="{FF2B5EF4-FFF2-40B4-BE49-F238E27FC236}">
                <a16:creationId xmlns:a16="http://schemas.microsoft.com/office/drawing/2014/main" id="{FB8B59AA-9BE9-46A4-8705-30C7DFDF93A9}"/>
              </a:ext>
            </a:extLst>
          </p:cNvPr>
          <p:cNvGrpSpPr/>
          <p:nvPr/>
        </p:nvGrpSpPr>
        <p:grpSpPr>
          <a:xfrm>
            <a:off x="-178623" y="1467354"/>
            <a:ext cx="12957172" cy="942109"/>
            <a:chOff x="7459670" y="9982200"/>
            <a:chExt cx="12958673" cy="942218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CF304713-48D9-41D2-A046-AE6F91975CAE}"/>
                </a:ext>
              </a:extLst>
            </p:cNvPr>
            <p:cNvSpPr/>
            <p:nvPr/>
          </p:nvSpPr>
          <p:spPr>
            <a:xfrm>
              <a:off x="9092456" y="10108716"/>
              <a:ext cx="1132588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</a:t>
              </a: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 TRỊ LƯỢNG GIÁC</a:t>
              </a:r>
            </a:p>
          </p:txBody>
        </p:sp>
        <p:grpSp>
          <p:nvGrpSpPr>
            <p:cNvPr id="86" name="Group 44">
              <a:extLst>
                <a:ext uri="{FF2B5EF4-FFF2-40B4-BE49-F238E27FC236}">
                  <a16:creationId xmlns:a16="http://schemas.microsoft.com/office/drawing/2014/main" id="{09560EBE-7FDE-442D-95F7-F94EDDEBEB13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7" name="Isosceles Triangle 44">
                <a:extLst>
                  <a:ext uri="{FF2B5EF4-FFF2-40B4-BE49-F238E27FC236}">
                    <a16:creationId xmlns:a16="http://schemas.microsoft.com/office/drawing/2014/main" id="{6B19E986-C0F8-46EC-BDEF-1E99FABFA7CC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8" name="Group 46">
                <a:extLst>
                  <a:ext uri="{FF2B5EF4-FFF2-40B4-BE49-F238E27FC236}">
                    <a16:creationId xmlns:a16="http://schemas.microsoft.com/office/drawing/2014/main" id="{C0395039-7200-4A84-9B3D-F55EB001D6B4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9" name="Round Same Side Corner Rectangle 51">
                  <a:extLst>
                    <a:ext uri="{FF2B5EF4-FFF2-40B4-BE49-F238E27FC236}">
                      <a16:creationId xmlns:a16="http://schemas.microsoft.com/office/drawing/2014/main" id="{87384BF6-B22B-46C6-9ABE-10B32428483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48309FFF-C165-4873-86BA-DA6AFA02287B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305783" y="2677880"/>
            <a:ext cx="23660997" cy="2361278"/>
            <a:chOff x="305783" y="2677880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80"/>
              <a:ext cx="23660997" cy="2361278"/>
              <a:chOff x="683775" y="1720890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7698948" cy="14259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𝝅</m:t>
                      </m:r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7698948" cy="1425968"/>
                </a:xfrm>
                <a:prstGeom prst="rect">
                  <a:avLst/>
                </a:prstGeom>
                <a:blipFill>
                  <a:blip r:embed="rId3"/>
                  <a:stretch>
                    <a:fillRect l="-2101" r="-1137" b="-132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714592"/>
            <a:ext cx="23556178" cy="1985724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776116" cy="1314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endParaRPr lang="en-US" sz="6000" b="1" dirty="0"/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776116" cy="1314912"/>
              </a:xfrm>
              <a:prstGeom prst="rect">
                <a:avLst/>
              </a:prstGeom>
              <a:blipFill>
                <a:blip r:embed="rId9"/>
                <a:stretch>
                  <a:fillRect l="-7653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58484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60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b="1" dirty="0"/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58484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36910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 A; C; D</a:t>
            </a:r>
            <a:endParaRPr lang="en-US" sz="6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402271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 smtClean="0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e>
                      </m:rad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402271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b="1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b="1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b="1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b="1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909327"/>
            <a:ext cx="1088530" cy="138614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5" name="Group 67">
            <a:extLst>
              <a:ext uri="{FF2B5EF4-FFF2-40B4-BE49-F238E27FC236}">
                <a16:creationId xmlns:a16="http://schemas.microsoft.com/office/drawing/2014/main" id="{7F66155D-9B91-4855-9774-5C2036B2ECF3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6" name="Freeform 20">
              <a:extLst>
                <a:ext uri="{FF2B5EF4-FFF2-40B4-BE49-F238E27FC236}">
                  <a16:creationId xmlns:a16="http://schemas.microsoft.com/office/drawing/2014/main" id="{AAFF8559-527F-4A9B-B400-A38EAF7DBA5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D6955B9-DCB8-4FD2-8E6F-6D328AE5B660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grpSp>
          <p:nvGrpSpPr>
            <p:cNvPr id="58" name="Group 70">
              <a:extLst>
                <a:ext uri="{FF2B5EF4-FFF2-40B4-BE49-F238E27FC236}">
                  <a16:creationId xmlns:a16="http://schemas.microsoft.com/office/drawing/2014/main" id="{E401D474-CCC6-4324-8707-6D61B81009A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7A2CFEB-35CA-4695-8649-1F926D409D9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3">
                <a:extLst>
                  <a:ext uri="{FF2B5EF4-FFF2-40B4-BE49-F238E27FC236}">
                    <a16:creationId xmlns:a16="http://schemas.microsoft.com/office/drawing/2014/main" id="{2E4D4788-60CE-4AAF-B5CE-34A37B1D2F4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4">
                <a:extLst>
                  <a:ext uri="{FF2B5EF4-FFF2-40B4-BE49-F238E27FC236}">
                    <a16:creationId xmlns:a16="http://schemas.microsoft.com/office/drawing/2014/main" id="{D7CE5CA9-6F66-4B88-AE1D-76B42C3E7B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5">
                <a:extLst>
                  <a:ext uri="{FF2B5EF4-FFF2-40B4-BE49-F238E27FC236}">
                    <a16:creationId xmlns:a16="http://schemas.microsoft.com/office/drawing/2014/main" id="{AE246864-A966-44C0-B490-8E086A8DA8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6">
                <a:extLst>
                  <a:ext uri="{FF2B5EF4-FFF2-40B4-BE49-F238E27FC236}">
                    <a16:creationId xmlns:a16="http://schemas.microsoft.com/office/drawing/2014/main" id="{66E41BD6-B9F9-419C-AB42-DBC3EED631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7">
                <a:extLst>
                  <a:ext uri="{FF2B5EF4-FFF2-40B4-BE49-F238E27FC236}">
                    <a16:creationId xmlns:a16="http://schemas.microsoft.com/office/drawing/2014/main" id="{2909C425-28DE-4810-A9BB-2EEB770351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8">
                <a:extLst>
                  <a:ext uri="{FF2B5EF4-FFF2-40B4-BE49-F238E27FC236}">
                    <a16:creationId xmlns:a16="http://schemas.microsoft.com/office/drawing/2014/main" id="{B1AD9CB0-3D05-44C0-A1AC-5AB33F7CDC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9">
                <a:extLst>
                  <a:ext uri="{FF2B5EF4-FFF2-40B4-BE49-F238E27FC236}">
                    <a16:creationId xmlns:a16="http://schemas.microsoft.com/office/drawing/2014/main" id="{51C1C428-8613-4F1B-95F5-F5469BC0565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D648B603-5C52-44CD-899B-93CEFF7F76E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1">
                <a:extLst>
                  <a:ext uri="{FF2B5EF4-FFF2-40B4-BE49-F238E27FC236}">
                    <a16:creationId xmlns:a16="http://schemas.microsoft.com/office/drawing/2014/main" id="{63C38828-04CC-4784-9417-3D38C7AB72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2">
                <a:extLst>
                  <a:ext uri="{FF2B5EF4-FFF2-40B4-BE49-F238E27FC236}">
                    <a16:creationId xmlns:a16="http://schemas.microsoft.com/office/drawing/2014/main" id="{A97EFA1D-DBC0-4893-A84C-E60171B0D5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3">
                <a:extLst>
                  <a:ext uri="{FF2B5EF4-FFF2-40B4-BE49-F238E27FC236}">
                    <a16:creationId xmlns:a16="http://schemas.microsoft.com/office/drawing/2014/main" id="{4555C49A-2E02-427E-BD2A-93C37EE81B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4">
                <a:extLst>
                  <a:ext uri="{FF2B5EF4-FFF2-40B4-BE49-F238E27FC236}">
                    <a16:creationId xmlns:a16="http://schemas.microsoft.com/office/drawing/2014/main" id="{DEA86184-389A-43C0-891F-CEECF895BE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5">
                <a:extLst>
                  <a:ext uri="{FF2B5EF4-FFF2-40B4-BE49-F238E27FC236}">
                    <a16:creationId xmlns:a16="http://schemas.microsoft.com/office/drawing/2014/main" id="{002BF5BE-B98A-4417-95BD-D90F236133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>
                <a:extLst>
                  <a:ext uri="{FF2B5EF4-FFF2-40B4-BE49-F238E27FC236}">
                    <a16:creationId xmlns:a16="http://schemas.microsoft.com/office/drawing/2014/main" id="{F612AF84-D45F-412B-9AA8-7296CAF0B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>
                <a:extLst>
                  <a:ext uri="{FF2B5EF4-FFF2-40B4-BE49-F238E27FC236}">
                    <a16:creationId xmlns:a16="http://schemas.microsoft.com/office/drawing/2014/main" id="{CA5DE3F1-5EE7-4607-9FE6-4CD784B716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>
                <a:extLst>
                  <a:ext uri="{FF2B5EF4-FFF2-40B4-BE49-F238E27FC236}">
                    <a16:creationId xmlns:a16="http://schemas.microsoft.com/office/drawing/2014/main" id="{9E15E196-72E4-41E4-9310-F1F7EE5E41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>
                <a:extLst>
                  <a:ext uri="{FF2B5EF4-FFF2-40B4-BE49-F238E27FC236}">
                    <a16:creationId xmlns:a16="http://schemas.microsoft.com/office/drawing/2014/main" id="{1AE1B162-1A6A-403A-BE56-8673C9BE9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>
                <a:extLst>
                  <a:ext uri="{FF2B5EF4-FFF2-40B4-BE49-F238E27FC236}">
                    <a16:creationId xmlns:a16="http://schemas.microsoft.com/office/drawing/2014/main" id="{D4214D7B-AD2A-4444-9A1D-E548ED25A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>
                <a:extLst>
                  <a:ext uri="{FF2B5EF4-FFF2-40B4-BE49-F238E27FC236}">
                    <a16:creationId xmlns:a16="http://schemas.microsoft.com/office/drawing/2014/main" id="{3F4E5E75-5241-4358-A969-73D659AEB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>
                <a:extLst>
                  <a:ext uri="{FF2B5EF4-FFF2-40B4-BE49-F238E27FC236}">
                    <a16:creationId xmlns:a16="http://schemas.microsoft.com/office/drawing/2014/main" id="{C60F8DFD-DDF9-4C5D-8D40-3364DBE817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3">
                <a:extLst>
                  <a:ext uri="{FF2B5EF4-FFF2-40B4-BE49-F238E27FC236}">
                    <a16:creationId xmlns:a16="http://schemas.microsoft.com/office/drawing/2014/main" id="{3918BB7B-EA91-4EC3-8FE6-45508D1BA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>
                <a:extLst>
                  <a:ext uri="{FF2B5EF4-FFF2-40B4-BE49-F238E27FC236}">
                    <a16:creationId xmlns:a16="http://schemas.microsoft.com/office/drawing/2014/main" id="{D12F0CA4-CC24-4703-A997-A4F8452EF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5">
                <a:extLst>
                  <a:ext uri="{FF2B5EF4-FFF2-40B4-BE49-F238E27FC236}">
                    <a16:creationId xmlns:a16="http://schemas.microsoft.com/office/drawing/2014/main" id="{9CF15FB5-1505-4B79-8073-026FF90FE6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>
                <a:extLst>
                  <a:ext uri="{FF2B5EF4-FFF2-40B4-BE49-F238E27FC236}">
                    <a16:creationId xmlns:a16="http://schemas.microsoft.com/office/drawing/2014/main" id="{D4A34D32-2903-46A9-8A76-198805075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4" name="Group 74">
            <a:extLst>
              <a:ext uri="{FF2B5EF4-FFF2-40B4-BE49-F238E27FC236}">
                <a16:creationId xmlns:a16="http://schemas.microsoft.com/office/drawing/2014/main" id="{22077251-8882-44BC-918A-AA94EDD1AA96}"/>
              </a:ext>
            </a:extLst>
          </p:cNvPr>
          <p:cNvGrpSpPr/>
          <p:nvPr/>
        </p:nvGrpSpPr>
        <p:grpSpPr>
          <a:xfrm>
            <a:off x="-178623" y="1500011"/>
            <a:ext cx="12957172" cy="942109"/>
            <a:chOff x="7459670" y="9982200"/>
            <a:chExt cx="12958673" cy="942218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287C87DC-6B63-468B-8183-CB8C34584CC1}"/>
                </a:ext>
              </a:extLst>
            </p:cNvPr>
            <p:cNvSpPr/>
            <p:nvPr/>
          </p:nvSpPr>
          <p:spPr>
            <a:xfrm>
              <a:off x="9092456" y="10108716"/>
              <a:ext cx="1132588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</a:t>
              </a: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 TRỊ LƯỢNG GIÁC</a:t>
              </a:r>
            </a:p>
          </p:txBody>
        </p:sp>
        <p:grpSp>
          <p:nvGrpSpPr>
            <p:cNvPr id="86" name="Group 44">
              <a:extLst>
                <a:ext uri="{FF2B5EF4-FFF2-40B4-BE49-F238E27FC236}">
                  <a16:creationId xmlns:a16="http://schemas.microsoft.com/office/drawing/2014/main" id="{8A4142F6-6752-4F70-92F1-720F842746FF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7" name="Isosceles Triangle 44">
                <a:extLst>
                  <a:ext uri="{FF2B5EF4-FFF2-40B4-BE49-F238E27FC236}">
                    <a16:creationId xmlns:a16="http://schemas.microsoft.com/office/drawing/2014/main" id="{3DB2F079-F784-4090-8D9B-2B44FBD5CCC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8" name="Group 46">
                <a:extLst>
                  <a:ext uri="{FF2B5EF4-FFF2-40B4-BE49-F238E27FC236}">
                    <a16:creationId xmlns:a16="http://schemas.microsoft.com/office/drawing/2014/main" id="{A250810B-80ED-42B1-AF38-2548E2D6CAA9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9" name="Round Same Side Corner Rectangle 51">
                  <a:extLst>
                    <a:ext uri="{FF2B5EF4-FFF2-40B4-BE49-F238E27FC236}">
                      <a16:creationId xmlns:a16="http://schemas.microsoft.com/office/drawing/2014/main" id="{C4406EE7-138C-4493-B3E9-43A9750211A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" name="TextBox 89">
                  <a:extLst>
                    <a:ext uri="{FF2B5EF4-FFF2-40B4-BE49-F238E27FC236}">
                      <a16:creationId xmlns:a16="http://schemas.microsoft.com/office/drawing/2014/main" id="{C70B9C19-9BD1-4573-9CB5-8B630E32B17B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305783" y="2677880"/>
            <a:ext cx="23660997" cy="2924265"/>
            <a:chOff x="683775" y="1720890"/>
            <a:chExt cx="23192060" cy="245226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683775" y="1771634"/>
              <a:ext cx="788850" cy="707897"/>
              <a:chOff x="683775" y="1771634"/>
              <a:chExt cx="788850" cy="707897"/>
            </a:xfrm>
          </p:grpSpPr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A382114-AC2E-4479-9C4E-F7CFB2AB9085}"/>
              </a:ext>
            </a:extLst>
          </p:cNvPr>
          <p:cNvSpPr txBox="1"/>
          <p:nvPr/>
        </p:nvSpPr>
        <p:spPr>
          <a:xfrm>
            <a:off x="918036" y="1602036"/>
            <a:ext cx="9829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237168" y="3460346"/>
                <a:ext cx="20112044" cy="1522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𝒂𝒏</m:t>
                        </m:r>
                      </m:fName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7168" y="3460346"/>
                <a:ext cx="20112044" cy="1522276"/>
              </a:xfrm>
              <a:prstGeom prst="rect">
                <a:avLst/>
              </a:prstGeom>
              <a:blipFill>
                <a:blip r:embed="rId3"/>
                <a:stretch>
                  <a:fillRect l="-1849" r="-879" b="-12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820275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8202758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365253" y="10106586"/>
                <a:ext cx="17812890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253" y="10106586"/>
                <a:ext cx="17812890" cy="1013675"/>
              </a:xfrm>
              <a:prstGeom prst="rect">
                <a:avLst/>
              </a:prstGeom>
              <a:blipFill>
                <a:blip r:embed="rId10"/>
                <a:stretch>
                  <a:fillRect l="-2088" t="-19277" r="-34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798382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798382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5212196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5212196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4" name="Group 67">
            <a:extLst>
              <a:ext uri="{FF2B5EF4-FFF2-40B4-BE49-F238E27FC236}">
                <a16:creationId xmlns:a16="http://schemas.microsoft.com/office/drawing/2014/main" id="{22370F28-7009-4222-833D-57B4A39B0D19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5" name="Freeform 20">
              <a:extLst>
                <a:ext uri="{FF2B5EF4-FFF2-40B4-BE49-F238E27FC236}">
                  <a16:creationId xmlns:a16="http://schemas.microsoft.com/office/drawing/2014/main" id="{16C9AA88-AB88-4C95-BE73-E1C2D764F53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5A90294-3D54-49BC-B0BF-4D5478F28332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grpSp>
          <p:nvGrpSpPr>
            <p:cNvPr id="57" name="Group 70">
              <a:extLst>
                <a:ext uri="{FF2B5EF4-FFF2-40B4-BE49-F238E27FC236}">
                  <a16:creationId xmlns:a16="http://schemas.microsoft.com/office/drawing/2014/main" id="{213C8CE2-3FDB-45FC-AA92-12E63011EC62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78C20357-257B-449B-834F-F34CA839683D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 13">
                <a:extLst>
                  <a:ext uri="{FF2B5EF4-FFF2-40B4-BE49-F238E27FC236}">
                    <a16:creationId xmlns:a16="http://schemas.microsoft.com/office/drawing/2014/main" id="{B4DD8EEA-4B2A-426C-8C65-17818F470E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4">
                <a:extLst>
                  <a:ext uri="{FF2B5EF4-FFF2-40B4-BE49-F238E27FC236}">
                    <a16:creationId xmlns:a16="http://schemas.microsoft.com/office/drawing/2014/main" id="{A19540DB-B423-4634-82F5-60FD7109BF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517C547E-3245-400A-A4FD-26B73497FE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>
                <a:extLst>
                  <a:ext uri="{FF2B5EF4-FFF2-40B4-BE49-F238E27FC236}">
                    <a16:creationId xmlns:a16="http://schemas.microsoft.com/office/drawing/2014/main" id="{DAF8B24A-1A28-45DF-A99C-D7B510F66C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7">
                <a:extLst>
                  <a:ext uri="{FF2B5EF4-FFF2-40B4-BE49-F238E27FC236}">
                    <a16:creationId xmlns:a16="http://schemas.microsoft.com/office/drawing/2014/main" id="{6770615D-3523-4203-8D2A-BDEA0A01B59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8">
                <a:extLst>
                  <a:ext uri="{FF2B5EF4-FFF2-40B4-BE49-F238E27FC236}">
                    <a16:creationId xmlns:a16="http://schemas.microsoft.com/office/drawing/2014/main" id="{9C171F3F-6232-412F-98B3-D1787BF6F6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9">
                <a:extLst>
                  <a:ext uri="{FF2B5EF4-FFF2-40B4-BE49-F238E27FC236}">
                    <a16:creationId xmlns:a16="http://schemas.microsoft.com/office/drawing/2014/main" id="{25B9241F-593B-4E5D-B82E-A15931CCC5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id="{222347D4-FC32-498A-A0E7-C39D9A8024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1">
                <a:extLst>
                  <a:ext uri="{FF2B5EF4-FFF2-40B4-BE49-F238E27FC236}">
                    <a16:creationId xmlns:a16="http://schemas.microsoft.com/office/drawing/2014/main" id="{EF46B6A3-4131-451D-A289-77E641F22B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2">
                <a:extLst>
                  <a:ext uri="{FF2B5EF4-FFF2-40B4-BE49-F238E27FC236}">
                    <a16:creationId xmlns:a16="http://schemas.microsoft.com/office/drawing/2014/main" id="{CB18E949-E8DD-40B7-9B4C-1B07EE3D281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3">
                <a:extLst>
                  <a:ext uri="{FF2B5EF4-FFF2-40B4-BE49-F238E27FC236}">
                    <a16:creationId xmlns:a16="http://schemas.microsoft.com/office/drawing/2014/main" id="{283D6B73-7387-4C7B-AF84-87D98A595B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>
                <a:extLst>
                  <a:ext uri="{FF2B5EF4-FFF2-40B4-BE49-F238E27FC236}">
                    <a16:creationId xmlns:a16="http://schemas.microsoft.com/office/drawing/2014/main" id="{ECE3E84F-9BE7-4219-BA54-F3FF9AF3C0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5">
                <a:extLst>
                  <a:ext uri="{FF2B5EF4-FFF2-40B4-BE49-F238E27FC236}">
                    <a16:creationId xmlns:a16="http://schemas.microsoft.com/office/drawing/2014/main" id="{D03176F1-778B-4AE7-92CA-9AE6650B11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6">
                <a:extLst>
                  <a:ext uri="{FF2B5EF4-FFF2-40B4-BE49-F238E27FC236}">
                    <a16:creationId xmlns:a16="http://schemas.microsoft.com/office/drawing/2014/main" id="{CB8642AB-D9A8-456E-BC87-4D24FE8A55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7">
                <a:extLst>
                  <a:ext uri="{FF2B5EF4-FFF2-40B4-BE49-F238E27FC236}">
                    <a16:creationId xmlns:a16="http://schemas.microsoft.com/office/drawing/2014/main" id="{916C8342-8D18-47D3-9635-880B6039E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8">
                <a:extLst>
                  <a:ext uri="{FF2B5EF4-FFF2-40B4-BE49-F238E27FC236}">
                    <a16:creationId xmlns:a16="http://schemas.microsoft.com/office/drawing/2014/main" id="{DCB124A6-38E5-4622-8A38-6501EBE574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9">
                <a:extLst>
                  <a:ext uri="{FF2B5EF4-FFF2-40B4-BE49-F238E27FC236}">
                    <a16:creationId xmlns:a16="http://schemas.microsoft.com/office/drawing/2014/main" id="{7BFF9B24-1A54-4A17-B77F-F011E352B4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0">
                <a:extLst>
                  <a:ext uri="{FF2B5EF4-FFF2-40B4-BE49-F238E27FC236}">
                    <a16:creationId xmlns:a16="http://schemas.microsoft.com/office/drawing/2014/main" id="{4950E728-751E-4CD0-925D-610FA85F37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1">
                <a:extLst>
                  <a:ext uri="{FF2B5EF4-FFF2-40B4-BE49-F238E27FC236}">
                    <a16:creationId xmlns:a16="http://schemas.microsoft.com/office/drawing/2014/main" id="{553094CB-2E33-4150-BDD8-81F2158D8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2">
                <a:extLst>
                  <a:ext uri="{FF2B5EF4-FFF2-40B4-BE49-F238E27FC236}">
                    <a16:creationId xmlns:a16="http://schemas.microsoft.com/office/drawing/2014/main" id="{CAA7658D-4C76-44C6-9239-AAE50526D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3">
                <a:extLst>
                  <a:ext uri="{FF2B5EF4-FFF2-40B4-BE49-F238E27FC236}">
                    <a16:creationId xmlns:a16="http://schemas.microsoft.com/office/drawing/2014/main" id="{05E1B3CF-F10E-4CE0-BA49-BC0E194D8C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4">
                <a:extLst>
                  <a:ext uri="{FF2B5EF4-FFF2-40B4-BE49-F238E27FC236}">
                    <a16:creationId xmlns:a16="http://schemas.microsoft.com/office/drawing/2014/main" id="{B66EC4DA-DAD5-48C3-A090-939AB47A33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5">
                <a:extLst>
                  <a:ext uri="{FF2B5EF4-FFF2-40B4-BE49-F238E27FC236}">
                    <a16:creationId xmlns:a16="http://schemas.microsoft.com/office/drawing/2014/main" id="{86D793FE-CF45-48C1-ADCE-237BD1F1C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6">
                <a:extLst>
                  <a:ext uri="{FF2B5EF4-FFF2-40B4-BE49-F238E27FC236}">
                    <a16:creationId xmlns:a16="http://schemas.microsoft.com/office/drawing/2014/main" id="{DD44E48B-6C08-424B-860C-C56C97C87D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3" name="Group 74">
            <a:extLst>
              <a:ext uri="{FF2B5EF4-FFF2-40B4-BE49-F238E27FC236}">
                <a16:creationId xmlns:a16="http://schemas.microsoft.com/office/drawing/2014/main" id="{4020FBE0-1D98-4024-8F96-47B0D06425AC}"/>
              </a:ext>
            </a:extLst>
          </p:cNvPr>
          <p:cNvGrpSpPr/>
          <p:nvPr/>
        </p:nvGrpSpPr>
        <p:grpSpPr>
          <a:xfrm>
            <a:off x="-178623" y="1500011"/>
            <a:ext cx="12957172" cy="942109"/>
            <a:chOff x="7459670" y="9982200"/>
            <a:chExt cx="12958673" cy="942218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6647A4D-081B-4ED3-A19D-6C817BAB475F}"/>
                </a:ext>
              </a:extLst>
            </p:cNvPr>
            <p:cNvSpPr/>
            <p:nvPr/>
          </p:nvSpPr>
          <p:spPr>
            <a:xfrm>
              <a:off x="9092456" y="10108716"/>
              <a:ext cx="11325887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</a:t>
              </a: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Ị LƯỢNG GIÁC</a:t>
              </a:r>
            </a:p>
          </p:txBody>
        </p:sp>
        <p:grpSp>
          <p:nvGrpSpPr>
            <p:cNvPr id="85" name="Group 44">
              <a:extLst>
                <a:ext uri="{FF2B5EF4-FFF2-40B4-BE49-F238E27FC236}">
                  <a16:creationId xmlns:a16="http://schemas.microsoft.com/office/drawing/2014/main" id="{A032E4DB-37FC-4EDA-94BD-095BD8501A16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6" name="Isosceles Triangle 44">
                <a:extLst>
                  <a:ext uri="{FF2B5EF4-FFF2-40B4-BE49-F238E27FC236}">
                    <a16:creationId xmlns:a16="http://schemas.microsoft.com/office/drawing/2014/main" id="{640A20D1-C7B4-4969-B072-4168A13A6B0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7" name="Group 46">
                <a:extLst>
                  <a:ext uri="{FF2B5EF4-FFF2-40B4-BE49-F238E27FC236}">
                    <a16:creationId xmlns:a16="http://schemas.microsoft.com/office/drawing/2014/main" id="{C70D5FBD-A1B0-4F12-AEAD-13FB792013C2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8" name="Round Same Side Corner Rectangle 51">
                  <a:extLst>
                    <a:ext uri="{FF2B5EF4-FFF2-40B4-BE49-F238E27FC236}">
                      <a16:creationId xmlns:a16="http://schemas.microsoft.com/office/drawing/2014/main" id="{8C2FB5AE-E73B-46F6-B238-6986878CB77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0669C57A-872D-4228-9329-E1A9C564711E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51">
            <a:extLst>
              <a:ext uri="{FF2B5EF4-FFF2-40B4-BE49-F238E27FC236}">
                <a16:creationId xmlns:a16="http://schemas.microsoft.com/office/drawing/2014/main" id="{34E7625E-2DB3-4E40-92F4-AF562D357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3244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2120900" progId="Equation.DSMT4">
                  <p:embed/>
                </p:oleObj>
              </mc:Choice>
              <mc:Fallback>
                <p:oleObj name="Equation" r:id="rId3" imgW="2971800" imgH="21209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>
            <a:extLst>
              <a:ext uri="{FF2B5EF4-FFF2-40B4-BE49-F238E27FC236}">
                <a16:creationId xmlns:a16="http://schemas.microsoft.com/office/drawing/2014/main" id="{66FF67CF-9699-40EA-84E4-AA3A5B712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14239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600" imgH="1536700" progId="Equation.DSMT4">
                  <p:embed/>
                </p:oleObj>
              </mc:Choice>
              <mc:Fallback>
                <p:oleObj name="Equation" r:id="rId5" imgW="1625600" imgH="1536700" progId="Equation.DSMT4">
                  <p:embed/>
                  <p:pic>
                    <p:nvPicPr>
                      <p:cNvPr id="42" name="Object 26">
                        <a:extLst>
                          <a:ext uri="{FF2B5EF4-FFF2-40B4-BE49-F238E27FC236}">
                            <a16:creationId xmlns:a16="http://schemas.microsoft.com/office/drawing/2014/main" id="{66FF67CF-9699-40EA-84E4-AA3A5B712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B0C4CFEF-CF58-43FC-AE84-81FA1FA1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61945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800" imgH="927100" progId="Equation.DSMT4">
                  <p:embed/>
                </p:oleObj>
              </mc:Choice>
              <mc:Fallback>
                <p:oleObj name="Equation" r:id="rId7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F69044B0-6128-4BF0-98CA-0AB8BDAB2AAD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9A0F22D-F995-4D57-81DF-922C788BFED9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59" name="Round Same Side Corner Rectangle 91">
                <a:extLst>
                  <a:ext uri="{FF2B5EF4-FFF2-40B4-BE49-F238E27FC236}">
                    <a16:creationId xmlns:a16="http://schemas.microsoft.com/office/drawing/2014/main" id="{FD317D5A-93A6-44A3-BC27-2AAF74952B3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58B19E3D-89B3-49F4-9035-00CF121BF3D8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939016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501FCBA-BE5C-47F4-8050-10D189923F0B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A923DB3-BF7A-4143-BBDE-73DB3BC49BDB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D6F6EFD3-2A2C-4E45-98DD-EAEC61B471BF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4" name="Round Same Side Corner Rectangle 91">
                <a:extLst>
                  <a:ext uri="{FF2B5EF4-FFF2-40B4-BE49-F238E27FC236}">
                    <a16:creationId xmlns:a16="http://schemas.microsoft.com/office/drawing/2014/main" id="{BAC1AC04-9340-40AE-90E5-7C321426484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852B770-0BB9-442A-8736-CC639B948D45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BE9D086-3F85-41AC-9740-20D3FFA997B2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D1C553-BF47-461A-9B62-B81BF35FF1F8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0013B968-CD0C-4E25-AE10-5AAB6E646F6A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9" name="Round Same Side Corner Rectangle 91">
                <a:extLst>
                  <a:ext uri="{FF2B5EF4-FFF2-40B4-BE49-F238E27FC236}">
                    <a16:creationId xmlns:a16="http://schemas.microsoft.com/office/drawing/2014/main" id="{066AC1FF-F3CB-4065-936F-A437EA48F6FD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FC0B8047-186B-4856-9068-BEA9EBFFA564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339124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7A06ABD-D1BF-432A-91F3-7CB7488CB7C2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725152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fName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7251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2627194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fName>
                            <m:e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2627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1723D8CC-7102-4262-BA2A-D409C68B9DE2}"/>
              </a:ext>
            </a:extLst>
          </p:cNvPr>
          <p:cNvGrpSpPr/>
          <p:nvPr/>
        </p:nvGrpSpPr>
        <p:grpSpPr>
          <a:xfrm>
            <a:off x="-453315" y="1572066"/>
            <a:ext cx="11206910" cy="830997"/>
            <a:chOff x="-288924" y="1892299"/>
            <a:chExt cx="11208937" cy="830995"/>
          </a:xfrm>
        </p:grpSpPr>
        <p:sp>
          <p:nvSpPr>
            <p:cNvPr id="72" name="Rounded Rectangle 2">
              <a:extLst>
                <a:ext uri="{FF2B5EF4-FFF2-40B4-BE49-F238E27FC236}">
                  <a16:creationId xmlns:a16="http://schemas.microsoft.com/office/drawing/2014/main" id="{C8BE2BAA-6239-42AE-ACA6-7C6245EA1E9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EF59335-B1CD-4CF7-943E-D2B2285CBC21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1A57867-9D04-4047-8692-81ADA29BF9B0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IV: CÔNG THỨC L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5966109"/>
            <a:ext cx="23669800" cy="7521292"/>
            <a:chOff x="184495" y="3636276"/>
            <a:chExt cx="11834900" cy="376064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712621"/>
              <a:ext cx="11834900" cy="368430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237CEF3-FA08-49DD-8333-AC78CE2E22E5}"/>
              </a:ext>
            </a:extLst>
          </p:cNvPr>
          <p:cNvGrpSpPr/>
          <p:nvPr/>
        </p:nvGrpSpPr>
        <p:grpSpPr>
          <a:xfrm>
            <a:off x="158847" y="1905000"/>
            <a:ext cx="23807933" cy="2450925"/>
            <a:chOff x="158847" y="2588233"/>
            <a:chExt cx="23807933" cy="24509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677880"/>
              <a:ext cx="23807933" cy="2361278"/>
              <a:chOff x="539751" y="1720890"/>
              <a:chExt cx="23336084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771634"/>
                <a:ext cx="932874" cy="1052569"/>
                <a:chOff x="539751" y="1771634"/>
                <a:chExt cx="932874" cy="105256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/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 giản biểu thức</a:t>
                  </a:r>
                  <a:endParaRPr lang="en-US" sz="60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 đượ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  <a:blipFill>
                  <a:blip r:embed="rId2"/>
                  <a:stretch>
                    <a:fillRect l="-2078" t="-6117" b="-143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C315FFC-BC87-4FCB-9BB2-CCA0E6FF4186}"/>
              </a:ext>
            </a:extLst>
          </p:cNvPr>
          <p:cNvGrpSpPr/>
          <p:nvPr/>
        </p:nvGrpSpPr>
        <p:grpSpPr>
          <a:xfrm>
            <a:off x="285673" y="4574567"/>
            <a:ext cx="23613380" cy="1273262"/>
            <a:chOff x="285673" y="5257800"/>
            <a:chExt cx="23613380" cy="12732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23453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/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/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/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/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/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(1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/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/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/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87A2F66E-E7B5-445E-86E1-CB08AB5A061E}"/>
              </a:ext>
            </a:extLst>
          </p:cNvPr>
          <p:cNvSpPr/>
          <p:nvPr/>
        </p:nvSpPr>
        <p:spPr>
          <a:xfrm>
            <a:off x="258171" y="4789550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9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61C3A65-64FC-42CC-BB9C-2109E67B06EF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1" name="Group 67">
            <a:extLst>
              <a:ext uri="{FF2B5EF4-FFF2-40B4-BE49-F238E27FC236}">
                <a16:creationId xmlns:a16="http://schemas.microsoft.com/office/drawing/2014/main" id="{863177B2-DC8F-4390-8E31-A348057E7CF9}"/>
              </a:ext>
            </a:extLst>
          </p:cNvPr>
          <p:cNvGrpSpPr/>
          <p:nvPr/>
        </p:nvGrpSpPr>
        <p:grpSpPr>
          <a:xfrm>
            <a:off x="222175" y="1711760"/>
            <a:ext cx="3600000" cy="900000"/>
            <a:chOff x="1311958" y="3405486"/>
            <a:chExt cx="3579192" cy="940513"/>
          </a:xfrm>
        </p:grpSpPr>
        <p:sp>
          <p:nvSpPr>
            <p:cNvPr id="52" name="Freeform 20">
              <a:extLst>
                <a:ext uri="{FF2B5EF4-FFF2-40B4-BE49-F238E27FC236}">
                  <a16:creationId xmlns:a16="http://schemas.microsoft.com/office/drawing/2014/main" id="{CA151CDC-6BEE-4258-92BA-E601F443921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5964D96-67C1-43D5-9891-7141B5921FA9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grpSp>
          <p:nvGrpSpPr>
            <p:cNvPr id="54" name="Group 70">
              <a:extLst>
                <a:ext uri="{FF2B5EF4-FFF2-40B4-BE49-F238E27FC236}">
                  <a16:creationId xmlns:a16="http://schemas.microsoft.com/office/drawing/2014/main" id="{FAD4BDF8-93A5-4D6B-9876-C1170AC7B426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788CE428-268F-4DF4-AE3A-0EC7CA529C2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3">
                <a:extLst>
                  <a:ext uri="{FF2B5EF4-FFF2-40B4-BE49-F238E27FC236}">
                    <a16:creationId xmlns:a16="http://schemas.microsoft.com/office/drawing/2014/main" id="{F0A76E94-72A2-46C5-8738-7E2806EE3E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4">
                <a:extLst>
                  <a:ext uri="{FF2B5EF4-FFF2-40B4-BE49-F238E27FC236}">
                    <a16:creationId xmlns:a16="http://schemas.microsoft.com/office/drawing/2014/main" id="{A3BAD597-2AA5-4BAE-9BA0-B03D683B7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5">
                <a:extLst>
                  <a:ext uri="{FF2B5EF4-FFF2-40B4-BE49-F238E27FC236}">
                    <a16:creationId xmlns:a16="http://schemas.microsoft.com/office/drawing/2014/main" id="{17551319-62E4-49CF-974C-A955EDE949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6">
                <a:extLst>
                  <a:ext uri="{FF2B5EF4-FFF2-40B4-BE49-F238E27FC236}">
                    <a16:creationId xmlns:a16="http://schemas.microsoft.com/office/drawing/2014/main" id="{3C1F7CAF-7827-4D8B-A920-18473CBFD5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7">
                <a:extLst>
                  <a:ext uri="{FF2B5EF4-FFF2-40B4-BE49-F238E27FC236}">
                    <a16:creationId xmlns:a16="http://schemas.microsoft.com/office/drawing/2014/main" id="{23B21C47-1BFF-4440-A611-8002AB70F0A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8">
                <a:extLst>
                  <a:ext uri="{FF2B5EF4-FFF2-40B4-BE49-F238E27FC236}">
                    <a16:creationId xmlns:a16="http://schemas.microsoft.com/office/drawing/2014/main" id="{4A5FC36E-F9E2-4936-8AFC-9D964FC850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9">
                <a:extLst>
                  <a:ext uri="{FF2B5EF4-FFF2-40B4-BE49-F238E27FC236}">
                    <a16:creationId xmlns:a16="http://schemas.microsoft.com/office/drawing/2014/main" id="{F26CF6B7-94EA-4995-BC63-AB560D5FB2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08BCC441-FC24-464F-A3F3-3ADBADB472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21">
                <a:extLst>
                  <a:ext uri="{FF2B5EF4-FFF2-40B4-BE49-F238E27FC236}">
                    <a16:creationId xmlns:a16="http://schemas.microsoft.com/office/drawing/2014/main" id="{B0D7CE97-465B-4110-8ED6-4DB51FFD94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22">
                <a:extLst>
                  <a:ext uri="{FF2B5EF4-FFF2-40B4-BE49-F238E27FC236}">
                    <a16:creationId xmlns:a16="http://schemas.microsoft.com/office/drawing/2014/main" id="{EE137F09-9A7C-4E09-8A7A-15DDE841CA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3">
                <a:extLst>
                  <a:ext uri="{FF2B5EF4-FFF2-40B4-BE49-F238E27FC236}">
                    <a16:creationId xmlns:a16="http://schemas.microsoft.com/office/drawing/2014/main" id="{D7D6EF87-ADC9-43D1-AD06-11DAA884767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4">
                <a:extLst>
                  <a:ext uri="{FF2B5EF4-FFF2-40B4-BE49-F238E27FC236}">
                    <a16:creationId xmlns:a16="http://schemas.microsoft.com/office/drawing/2014/main" id="{09DB2A98-31AB-49A1-943E-08C45EF907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5">
                <a:extLst>
                  <a:ext uri="{FF2B5EF4-FFF2-40B4-BE49-F238E27FC236}">
                    <a16:creationId xmlns:a16="http://schemas.microsoft.com/office/drawing/2014/main" id="{B4F108F0-6828-4432-BD07-9A9CD9C33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6">
                <a:extLst>
                  <a:ext uri="{FF2B5EF4-FFF2-40B4-BE49-F238E27FC236}">
                    <a16:creationId xmlns:a16="http://schemas.microsoft.com/office/drawing/2014/main" id="{B25A8376-D05B-42F0-8D5D-640916DEC1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7">
                <a:extLst>
                  <a:ext uri="{FF2B5EF4-FFF2-40B4-BE49-F238E27FC236}">
                    <a16:creationId xmlns:a16="http://schemas.microsoft.com/office/drawing/2014/main" id="{28E1B969-CE5F-4B92-B42B-5507C4E36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8">
                <a:extLst>
                  <a:ext uri="{FF2B5EF4-FFF2-40B4-BE49-F238E27FC236}">
                    <a16:creationId xmlns:a16="http://schemas.microsoft.com/office/drawing/2014/main" id="{78B84FE4-8AE1-41B7-B94C-FEB0F8D4F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9">
                <a:extLst>
                  <a:ext uri="{FF2B5EF4-FFF2-40B4-BE49-F238E27FC236}">
                    <a16:creationId xmlns:a16="http://schemas.microsoft.com/office/drawing/2014/main" id="{F24780B8-5410-4AA7-B9A9-39501EC651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30">
                <a:extLst>
                  <a:ext uri="{FF2B5EF4-FFF2-40B4-BE49-F238E27FC236}">
                    <a16:creationId xmlns:a16="http://schemas.microsoft.com/office/drawing/2014/main" id="{E6FAB451-3E1F-49C1-A021-BA88EABF48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31">
                <a:extLst>
                  <a:ext uri="{FF2B5EF4-FFF2-40B4-BE49-F238E27FC236}">
                    <a16:creationId xmlns:a16="http://schemas.microsoft.com/office/drawing/2014/main" id="{F5D319BF-41E9-46AD-9FEA-711D9B9FDD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32">
                <a:extLst>
                  <a:ext uri="{FF2B5EF4-FFF2-40B4-BE49-F238E27FC236}">
                    <a16:creationId xmlns:a16="http://schemas.microsoft.com/office/drawing/2014/main" id="{7F3371A4-3C1F-4822-975C-E56D64FED3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3">
                <a:extLst>
                  <a:ext uri="{FF2B5EF4-FFF2-40B4-BE49-F238E27FC236}">
                    <a16:creationId xmlns:a16="http://schemas.microsoft.com/office/drawing/2014/main" id="{5EB3DC09-A1F3-40B4-987B-079700979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4">
                <a:extLst>
                  <a:ext uri="{FF2B5EF4-FFF2-40B4-BE49-F238E27FC236}">
                    <a16:creationId xmlns:a16="http://schemas.microsoft.com/office/drawing/2014/main" id="{C5556B5B-EA1A-42C7-9AD4-D140947A72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5">
                <a:extLst>
                  <a:ext uri="{FF2B5EF4-FFF2-40B4-BE49-F238E27FC236}">
                    <a16:creationId xmlns:a16="http://schemas.microsoft.com/office/drawing/2014/main" id="{2794147E-DCF0-460C-AB91-705CEBFBFD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6">
                <a:extLst>
                  <a:ext uri="{FF2B5EF4-FFF2-40B4-BE49-F238E27FC236}">
                    <a16:creationId xmlns:a16="http://schemas.microsoft.com/office/drawing/2014/main" id="{6279E57B-29BE-4B98-A3A6-E244435786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7839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6894951"/>
            <a:ext cx="23669800" cy="6440050"/>
            <a:chOff x="89351" y="3636276"/>
            <a:chExt cx="11834900" cy="3220025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297005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8845" y="1893815"/>
            <a:ext cx="23807933" cy="1574435"/>
            <a:chOff x="158847" y="2738391"/>
            <a:chExt cx="23807933" cy="157443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738391"/>
              <a:ext cx="23807933" cy="1574435"/>
              <a:chOff x="539751" y="1771634"/>
              <a:chExt cx="23336084" cy="132030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771634"/>
                <a:ext cx="932874" cy="1052569"/>
                <a:chOff x="539751" y="1771634"/>
                <a:chExt cx="932874" cy="105256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183183" y="2931195"/>
              <a:ext cx="1538062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A4DD45-6376-4D20-A436-BE35054383F2}"/>
              </a:ext>
            </a:extLst>
          </p:cNvPr>
          <p:cNvGrpSpPr/>
          <p:nvPr/>
        </p:nvGrpSpPr>
        <p:grpSpPr>
          <a:xfrm>
            <a:off x="153986" y="3784184"/>
            <a:ext cx="11869736" cy="1234536"/>
            <a:chOff x="153986" y="4622384"/>
            <a:chExt cx="11869736" cy="123453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4622384"/>
              <a:ext cx="11811001" cy="1234536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/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25900A3-D4B4-4D25-906B-1E964440CA61}"/>
              </a:ext>
            </a:extLst>
          </p:cNvPr>
          <p:cNvGrpSpPr/>
          <p:nvPr/>
        </p:nvGrpSpPr>
        <p:grpSpPr>
          <a:xfrm>
            <a:off x="12193588" y="3784184"/>
            <a:ext cx="12025979" cy="1234536"/>
            <a:chOff x="12193588" y="4622384"/>
            <a:chExt cx="12025979" cy="1234536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4622384"/>
              <a:ext cx="11890093" cy="1234536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/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02704DD-BDA2-499C-8908-387D6774AE3E}"/>
              </a:ext>
            </a:extLst>
          </p:cNvPr>
          <p:cNvGrpSpPr/>
          <p:nvPr/>
        </p:nvGrpSpPr>
        <p:grpSpPr>
          <a:xfrm>
            <a:off x="153985" y="5166264"/>
            <a:ext cx="11853448" cy="1234536"/>
            <a:chOff x="153985" y="6004464"/>
            <a:chExt cx="11853448" cy="123453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004464"/>
              <a:ext cx="11782872" cy="1234536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/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A32A86E-0F8E-4611-9CB2-99C71C452C3C}"/>
              </a:ext>
            </a:extLst>
          </p:cNvPr>
          <p:cNvGrpSpPr/>
          <p:nvPr/>
        </p:nvGrpSpPr>
        <p:grpSpPr>
          <a:xfrm>
            <a:off x="12165458" y="5166264"/>
            <a:ext cx="12049301" cy="1234536"/>
            <a:chOff x="12165458" y="6004464"/>
            <a:chExt cx="12049301" cy="123453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004464"/>
              <a:ext cx="11890093" cy="1234536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/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F6C42ED2-F596-4358-849E-E86797BA2F4F}"/>
              </a:ext>
            </a:extLst>
          </p:cNvPr>
          <p:cNvSpPr/>
          <p:nvPr/>
        </p:nvSpPr>
        <p:spPr>
          <a:xfrm>
            <a:off x="215401" y="3861027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4E9D652-8A63-4BA9-A61B-D4F3076E478C}"/>
              </a:ext>
            </a:extLst>
          </p:cNvPr>
          <p:cNvSpPr txBox="1"/>
          <p:nvPr/>
        </p:nvSpPr>
        <p:spPr>
          <a:xfrm>
            <a:off x="2602416" y="8336646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graphicFrame>
        <p:nvGraphicFramePr>
          <p:cNvPr id="61" name="Object 51">
            <a:extLst>
              <a:ext uri="{FF2B5EF4-FFF2-40B4-BE49-F238E27FC236}">
                <a16:creationId xmlns:a16="http://schemas.microsoft.com/office/drawing/2014/main" id="{8BD8B824-1913-4053-AE29-D7BC4266FF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48015" y="7413137"/>
          <a:ext cx="13003772" cy="592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71800" imgH="1155600" progId="Equation.DSMT4">
                  <p:embed/>
                </p:oleObj>
              </mc:Choice>
              <mc:Fallback>
                <p:oleObj name="Equation" r:id="rId7" imgW="2971800" imgH="1155600" progId="Equation.DSMT4">
                  <p:embed/>
                  <p:pic>
                    <p:nvPicPr>
                      <p:cNvPr id="61" name="Object 51">
                        <a:extLst>
                          <a:ext uri="{FF2B5EF4-FFF2-40B4-BE49-F238E27FC236}">
                            <a16:creationId xmlns:a16="http://schemas.microsoft.com/office/drawing/2014/main" id="{8BD8B824-1913-4053-AE29-D7BC4266FF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15" y="7413137"/>
                        <a:ext cx="13003772" cy="592186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ction Button: Forward or Next 53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7606313-8306-4C6C-B701-1FE68D8D2C11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9" name="Group 67">
            <a:extLst>
              <a:ext uri="{FF2B5EF4-FFF2-40B4-BE49-F238E27FC236}">
                <a16:creationId xmlns:a16="http://schemas.microsoft.com/office/drawing/2014/main" id="{A47CDB0B-C58D-4B51-B3B4-7FCB2F3F7DD9}"/>
              </a:ext>
            </a:extLst>
          </p:cNvPr>
          <p:cNvGrpSpPr/>
          <p:nvPr/>
        </p:nvGrpSpPr>
        <p:grpSpPr>
          <a:xfrm>
            <a:off x="143830" y="1679980"/>
            <a:ext cx="3600000" cy="900000"/>
            <a:chOff x="1311958" y="3405486"/>
            <a:chExt cx="3579192" cy="940513"/>
          </a:xfrm>
        </p:grpSpPr>
        <p:sp>
          <p:nvSpPr>
            <p:cNvPr id="63" name="Freeform 20">
              <a:extLst>
                <a:ext uri="{FF2B5EF4-FFF2-40B4-BE49-F238E27FC236}">
                  <a16:creationId xmlns:a16="http://schemas.microsoft.com/office/drawing/2014/main" id="{D63A0D2A-07FC-4C09-9CF7-40C24D13602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00326B7E-3167-4509-BC8B-4BE5905D64DE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grpSp>
          <p:nvGrpSpPr>
            <p:cNvPr id="65" name="Group 70">
              <a:extLst>
                <a:ext uri="{FF2B5EF4-FFF2-40B4-BE49-F238E27FC236}">
                  <a16:creationId xmlns:a16="http://schemas.microsoft.com/office/drawing/2014/main" id="{2C04BAC4-0943-4246-B70E-E861F4F86E5C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0C11BD8A-F760-45E6-A604-5F2996ACB79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 13">
                <a:extLst>
                  <a:ext uri="{FF2B5EF4-FFF2-40B4-BE49-F238E27FC236}">
                    <a16:creationId xmlns:a16="http://schemas.microsoft.com/office/drawing/2014/main" id="{D0EED59C-954F-4BF6-B097-3105098F06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4">
                <a:extLst>
                  <a:ext uri="{FF2B5EF4-FFF2-40B4-BE49-F238E27FC236}">
                    <a16:creationId xmlns:a16="http://schemas.microsoft.com/office/drawing/2014/main" id="{92F55D5D-9501-4F30-BC9E-2165463479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5">
                <a:extLst>
                  <a:ext uri="{FF2B5EF4-FFF2-40B4-BE49-F238E27FC236}">
                    <a16:creationId xmlns:a16="http://schemas.microsoft.com/office/drawing/2014/main" id="{EEDCA747-918A-4254-99B9-50A602863BA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6">
                <a:extLst>
                  <a:ext uri="{FF2B5EF4-FFF2-40B4-BE49-F238E27FC236}">
                    <a16:creationId xmlns:a16="http://schemas.microsoft.com/office/drawing/2014/main" id="{938BA0EF-21E3-4125-B497-5F77414B7A5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7">
                <a:extLst>
                  <a:ext uri="{FF2B5EF4-FFF2-40B4-BE49-F238E27FC236}">
                    <a16:creationId xmlns:a16="http://schemas.microsoft.com/office/drawing/2014/main" id="{5ABC855F-924E-4097-8BA4-3DDB53C567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8">
                <a:extLst>
                  <a:ext uri="{FF2B5EF4-FFF2-40B4-BE49-F238E27FC236}">
                    <a16:creationId xmlns:a16="http://schemas.microsoft.com/office/drawing/2014/main" id="{54821567-F323-4567-BE1E-042F600EFF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19">
                <a:extLst>
                  <a:ext uri="{FF2B5EF4-FFF2-40B4-BE49-F238E27FC236}">
                    <a16:creationId xmlns:a16="http://schemas.microsoft.com/office/drawing/2014/main" id="{0FB6C39A-8DB8-464E-BA3E-5BC677A4E28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75B5E8E1-FC21-456A-A14F-53F511EDAA9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1">
                <a:extLst>
                  <a:ext uri="{FF2B5EF4-FFF2-40B4-BE49-F238E27FC236}">
                    <a16:creationId xmlns:a16="http://schemas.microsoft.com/office/drawing/2014/main" id="{9B6A6B81-D299-4DE5-806F-479D4DD594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2">
                <a:extLst>
                  <a:ext uri="{FF2B5EF4-FFF2-40B4-BE49-F238E27FC236}">
                    <a16:creationId xmlns:a16="http://schemas.microsoft.com/office/drawing/2014/main" id="{B9689134-0295-4323-9898-A03126E30C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23">
                <a:extLst>
                  <a:ext uri="{FF2B5EF4-FFF2-40B4-BE49-F238E27FC236}">
                    <a16:creationId xmlns:a16="http://schemas.microsoft.com/office/drawing/2014/main" id="{274CAFB6-2CCF-4B19-B3D3-4068D2769B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24">
                <a:extLst>
                  <a:ext uri="{FF2B5EF4-FFF2-40B4-BE49-F238E27FC236}">
                    <a16:creationId xmlns:a16="http://schemas.microsoft.com/office/drawing/2014/main" id="{87499412-A093-4251-9AA9-8AC3ECD536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25">
                <a:extLst>
                  <a:ext uri="{FF2B5EF4-FFF2-40B4-BE49-F238E27FC236}">
                    <a16:creationId xmlns:a16="http://schemas.microsoft.com/office/drawing/2014/main" id="{F75CF850-DCBC-491E-B218-03238426C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26">
                <a:extLst>
                  <a:ext uri="{FF2B5EF4-FFF2-40B4-BE49-F238E27FC236}">
                    <a16:creationId xmlns:a16="http://schemas.microsoft.com/office/drawing/2014/main" id="{59CF27E3-3C47-441C-B220-E061666D74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7">
                <a:extLst>
                  <a:ext uri="{FF2B5EF4-FFF2-40B4-BE49-F238E27FC236}">
                    <a16:creationId xmlns:a16="http://schemas.microsoft.com/office/drawing/2014/main" id="{E2BE437E-71F8-47E0-BC1D-EB3BF8E00B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8">
                <a:extLst>
                  <a:ext uri="{FF2B5EF4-FFF2-40B4-BE49-F238E27FC236}">
                    <a16:creationId xmlns:a16="http://schemas.microsoft.com/office/drawing/2014/main" id="{6AC38179-6458-4FC9-8252-C6E2C06640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9">
                <a:extLst>
                  <a:ext uri="{FF2B5EF4-FFF2-40B4-BE49-F238E27FC236}">
                    <a16:creationId xmlns:a16="http://schemas.microsoft.com/office/drawing/2014/main" id="{9A44ECEF-9EC6-4CAF-8B1D-BEFC4177E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30">
                <a:extLst>
                  <a:ext uri="{FF2B5EF4-FFF2-40B4-BE49-F238E27FC236}">
                    <a16:creationId xmlns:a16="http://schemas.microsoft.com/office/drawing/2014/main" id="{66B4D8B6-4C1C-48B5-B901-EDDED88CB0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31">
                <a:extLst>
                  <a:ext uri="{FF2B5EF4-FFF2-40B4-BE49-F238E27FC236}">
                    <a16:creationId xmlns:a16="http://schemas.microsoft.com/office/drawing/2014/main" id="{2C412B8C-0A7A-4282-9F22-42E2887BB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32">
                <a:extLst>
                  <a:ext uri="{FF2B5EF4-FFF2-40B4-BE49-F238E27FC236}">
                    <a16:creationId xmlns:a16="http://schemas.microsoft.com/office/drawing/2014/main" id="{93BC9136-A21E-432D-9376-A3F11100F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33">
                <a:extLst>
                  <a:ext uri="{FF2B5EF4-FFF2-40B4-BE49-F238E27FC236}">
                    <a16:creationId xmlns:a16="http://schemas.microsoft.com/office/drawing/2014/main" id="{723D0947-70F1-4B94-98F0-EC7E0D2D75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4">
                <a:extLst>
                  <a:ext uri="{FF2B5EF4-FFF2-40B4-BE49-F238E27FC236}">
                    <a16:creationId xmlns:a16="http://schemas.microsoft.com/office/drawing/2014/main" id="{87EF8A88-FCFD-456E-B141-284FBA06A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5">
                <a:extLst>
                  <a:ext uri="{FF2B5EF4-FFF2-40B4-BE49-F238E27FC236}">
                    <a16:creationId xmlns:a16="http://schemas.microsoft.com/office/drawing/2014/main" id="{18C98102-76F5-4ED0-A764-BC7C547636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6">
                <a:extLst>
                  <a:ext uri="{FF2B5EF4-FFF2-40B4-BE49-F238E27FC236}">
                    <a16:creationId xmlns:a16="http://schemas.microsoft.com/office/drawing/2014/main" id="{658476BD-88B8-4E5E-B266-331471756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7919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1791" y="9516538"/>
            <a:ext cx="23669800" cy="4030732"/>
            <a:chOff x="184495" y="3682150"/>
            <a:chExt cx="11834900" cy="128462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1015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50"/>
              <a:ext cx="2342698" cy="456056"/>
              <a:chOff x="1275608" y="6322796"/>
              <a:chExt cx="4592537" cy="82863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2642" y="4656408"/>
                <a:ext cx="7391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340152" y="6341738"/>
                <a:ext cx="2633702" cy="498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87703" y="6378164"/>
                <a:ext cx="461195" cy="67658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54" name="Action Button: Forward or Next 53">
            <a:hlinkClick r:id="rId3" action="ppaction://hlinksldjump" highlightClick="1"/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1A985FD-41A6-4E20-9DB0-F84D88091A1D}"/>
              </a:ext>
            </a:extLst>
          </p:cNvPr>
          <p:cNvGrpSpPr/>
          <p:nvPr/>
        </p:nvGrpSpPr>
        <p:grpSpPr>
          <a:xfrm>
            <a:off x="65667" y="1924246"/>
            <a:ext cx="23688726" cy="2378469"/>
            <a:chOff x="112785" y="1769370"/>
            <a:chExt cx="23688726" cy="2378469"/>
          </a:xfrm>
        </p:grpSpPr>
        <p:grpSp>
          <p:nvGrpSpPr>
            <p:cNvPr id="21" name="Group 20"/>
            <p:cNvGrpSpPr/>
            <p:nvPr/>
          </p:nvGrpSpPr>
          <p:grpSpPr>
            <a:xfrm>
              <a:off x="112785" y="1769370"/>
              <a:ext cx="23688726" cy="2378469"/>
              <a:chOff x="683775" y="1771634"/>
              <a:chExt cx="23219239" cy="199456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82828" y="178605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9B075F-2ACF-49DB-88F1-3387D7D785ED}"/>
                </a:ext>
              </a:extLst>
            </p:cNvPr>
            <p:cNvSpPr/>
            <p:nvPr/>
          </p:nvSpPr>
          <p:spPr>
            <a:xfrm>
              <a:off x="4177482" y="2138343"/>
              <a:ext cx="1538062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B3EA8D-4DD0-4D7D-A618-6CC3574E0F0A}"/>
              </a:ext>
            </a:extLst>
          </p:cNvPr>
          <p:cNvGrpSpPr/>
          <p:nvPr/>
        </p:nvGrpSpPr>
        <p:grpSpPr>
          <a:xfrm>
            <a:off x="1602110" y="4415412"/>
            <a:ext cx="9725088" cy="2428622"/>
            <a:chOff x="1602110" y="4291492"/>
            <a:chExt cx="9725088" cy="2428622"/>
          </a:xfrm>
        </p:grpSpPr>
        <p:grpSp>
          <p:nvGrpSpPr>
            <p:cNvPr id="74" name="Group 73"/>
            <p:cNvGrpSpPr/>
            <p:nvPr/>
          </p:nvGrpSpPr>
          <p:grpSpPr>
            <a:xfrm>
              <a:off x="1602110" y="4291492"/>
              <a:ext cx="9725088" cy="2428622"/>
              <a:chOff x="1380347" y="3163073"/>
              <a:chExt cx="6441668" cy="1608663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/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503D7C2-CFC5-4310-94A4-9D273F975568}"/>
              </a:ext>
            </a:extLst>
          </p:cNvPr>
          <p:cNvGrpSpPr/>
          <p:nvPr/>
        </p:nvGrpSpPr>
        <p:grpSpPr>
          <a:xfrm>
            <a:off x="12069934" y="4446368"/>
            <a:ext cx="9725090" cy="2428622"/>
            <a:chOff x="12117052" y="4291492"/>
            <a:chExt cx="9725090" cy="2428622"/>
          </a:xfrm>
        </p:grpSpPr>
        <p:grpSp>
          <p:nvGrpSpPr>
            <p:cNvPr id="50" name="Group 49"/>
            <p:cNvGrpSpPr/>
            <p:nvPr/>
          </p:nvGrpSpPr>
          <p:grpSpPr>
            <a:xfrm>
              <a:off x="12117052" y="4291492"/>
              <a:ext cx="9725090" cy="2428622"/>
              <a:chOff x="1380347" y="3163073"/>
              <a:chExt cx="6441666" cy="160866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765247" y="3163073"/>
                <a:ext cx="6056766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/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18F465-114C-4E05-A64E-82DA70075C6F}"/>
              </a:ext>
            </a:extLst>
          </p:cNvPr>
          <p:cNvGrpSpPr/>
          <p:nvPr/>
        </p:nvGrpSpPr>
        <p:grpSpPr>
          <a:xfrm>
            <a:off x="1602110" y="7020178"/>
            <a:ext cx="9787767" cy="2428622"/>
            <a:chOff x="1602110" y="7020178"/>
            <a:chExt cx="9787767" cy="2428622"/>
          </a:xfrm>
        </p:grpSpPr>
        <p:grpSp>
          <p:nvGrpSpPr>
            <p:cNvPr id="55" name="Group 54"/>
            <p:cNvGrpSpPr/>
            <p:nvPr/>
          </p:nvGrpSpPr>
          <p:grpSpPr>
            <a:xfrm>
              <a:off x="1602110" y="7020178"/>
              <a:ext cx="9725088" cy="2428622"/>
              <a:chOff x="1380347" y="3163073"/>
              <a:chExt cx="6441668" cy="16086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/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7F7B528-EBC9-4DC8-8703-1A22D72BC1C2}"/>
              </a:ext>
            </a:extLst>
          </p:cNvPr>
          <p:cNvGrpSpPr/>
          <p:nvPr/>
        </p:nvGrpSpPr>
        <p:grpSpPr>
          <a:xfrm>
            <a:off x="12259213" y="6965159"/>
            <a:ext cx="9611774" cy="2428622"/>
            <a:chOff x="12259213" y="6965159"/>
            <a:chExt cx="9611774" cy="242862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AEB7697-668A-4719-AAC2-2DE2E9B44E3A}"/>
                </a:ext>
              </a:extLst>
            </p:cNvPr>
            <p:cNvGrpSpPr/>
            <p:nvPr/>
          </p:nvGrpSpPr>
          <p:grpSpPr>
            <a:xfrm>
              <a:off x="12259213" y="6965159"/>
              <a:ext cx="9611774" cy="2428622"/>
              <a:chOff x="15118580" y="5733049"/>
              <a:chExt cx="9611774" cy="2428622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5586352" y="5733049"/>
                <a:ext cx="9144002" cy="242862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206692EA-6290-452E-AAA8-B3F8EBC9343E}"/>
                  </a:ext>
                </a:extLst>
              </p:cNvPr>
              <p:cNvSpPr/>
              <p:nvPr/>
            </p:nvSpPr>
            <p:spPr>
              <a:xfrm>
                <a:off x="15118580" y="6538729"/>
                <a:ext cx="1088530" cy="113683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/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6" name="Object 51">
            <a:extLst>
              <a:ext uri="{FF2B5EF4-FFF2-40B4-BE49-F238E27FC236}">
                <a16:creationId xmlns:a16="http://schemas.microsoft.com/office/drawing/2014/main" id="{75E9D043-80CC-4703-AD2D-2FED0BB010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31387" y="10087548"/>
          <a:ext cx="11287125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95480" imgH="927000" progId="Equation.DSMT4">
                  <p:embed/>
                </p:oleObj>
              </mc:Choice>
              <mc:Fallback>
                <p:oleObj name="Equation" r:id="rId8" imgW="2895480" imgH="927000" progId="Equation.DSMT4">
                  <p:embed/>
                  <p:pic>
                    <p:nvPicPr>
                      <p:cNvPr id="56" name="Object 51">
                        <a:extLst>
                          <a:ext uri="{FF2B5EF4-FFF2-40B4-BE49-F238E27FC236}">
                            <a16:creationId xmlns:a16="http://schemas.microsoft.com/office/drawing/2014/main" id="{75E9D043-80CC-4703-AD2D-2FED0BB010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387" y="10087548"/>
                        <a:ext cx="11287125" cy="3436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E262BB49-F300-4A5F-BAAA-31D1998D7A4F}"/>
              </a:ext>
            </a:extLst>
          </p:cNvPr>
          <p:cNvSpPr txBox="1"/>
          <p:nvPr/>
        </p:nvSpPr>
        <p:spPr>
          <a:xfrm>
            <a:off x="2945560" y="11179829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A2A3F22-459D-43E2-A321-8F3F14278639}"/>
              </a:ext>
            </a:extLst>
          </p:cNvPr>
          <p:cNvSpPr/>
          <p:nvPr/>
        </p:nvSpPr>
        <p:spPr>
          <a:xfrm>
            <a:off x="1576254" y="7746690"/>
            <a:ext cx="1088530" cy="100053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p:grpSp>
        <p:nvGrpSpPr>
          <p:cNvPr id="51" name="Group 67">
            <a:extLst>
              <a:ext uri="{FF2B5EF4-FFF2-40B4-BE49-F238E27FC236}">
                <a16:creationId xmlns:a16="http://schemas.microsoft.com/office/drawing/2014/main" id="{739CFFAA-A107-4AF2-8276-CA6F03A11E99}"/>
              </a:ext>
            </a:extLst>
          </p:cNvPr>
          <p:cNvGrpSpPr/>
          <p:nvPr/>
        </p:nvGrpSpPr>
        <p:grpSpPr>
          <a:xfrm>
            <a:off x="0" y="1571500"/>
            <a:ext cx="3600000" cy="900000"/>
            <a:chOff x="1311958" y="3405486"/>
            <a:chExt cx="3579192" cy="940513"/>
          </a:xfrm>
        </p:grpSpPr>
        <p:sp>
          <p:nvSpPr>
            <p:cNvPr id="60" name="Freeform 20">
              <a:extLst>
                <a:ext uri="{FF2B5EF4-FFF2-40B4-BE49-F238E27FC236}">
                  <a16:creationId xmlns:a16="http://schemas.microsoft.com/office/drawing/2014/main" id="{8B3D7869-CC94-45C4-8820-C389F2C9169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D8A8B8F4-96E3-471D-9157-CC7BD4305A0A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grpSp>
          <p:nvGrpSpPr>
            <p:cNvPr id="62" name="Group 70">
              <a:extLst>
                <a:ext uri="{FF2B5EF4-FFF2-40B4-BE49-F238E27FC236}">
                  <a16:creationId xmlns:a16="http://schemas.microsoft.com/office/drawing/2014/main" id="{DBA2A6EB-5C0B-4096-8FBC-09370753A132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E9F65FBF-50B1-4CFA-A009-90B05A87259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13">
                <a:extLst>
                  <a:ext uri="{FF2B5EF4-FFF2-40B4-BE49-F238E27FC236}">
                    <a16:creationId xmlns:a16="http://schemas.microsoft.com/office/drawing/2014/main" id="{CDE28086-9506-49EF-BA20-7B22DA81CA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4">
                <a:extLst>
                  <a:ext uri="{FF2B5EF4-FFF2-40B4-BE49-F238E27FC236}">
                    <a16:creationId xmlns:a16="http://schemas.microsoft.com/office/drawing/2014/main" id="{404E85AF-CCF0-4CBF-9176-3F8B0FB31C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5">
                <a:extLst>
                  <a:ext uri="{FF2B5EF4-FFF2-40B4-BE49-F238E27FC236}">
                    <a16:creationId xmlns:a16="http://schemas.microsoft.com/office/drawing/2014/main" id="{BA5995F0-45FA-4CDE-8C6C-8937730B7C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id="{FB0BF19E-4B0D-464B-B408-50153131B28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id="{5C2B7273-4849-49A8-A43E-6E2F0216D13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7CD90802-462C-40F9-A169-8D6AEB3FB97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id="{E8665C17-D07A-44DE-ABB6-1D1D04C8DA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id="{9D083A78-F2ED-4BD5-8296-318A0701DA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1">
                <a:extLst>
                  <a:ext uri="{FF2B5EF4-FFF2-40B4-BE49-F238E27FC236}">
                    <a16:creationId xmlns:a16="http://schemas.microsoft.com/office/drawing/2014/main" id="{B2625374-2A58-499E-BCF9-F5023BF0C39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22">
                <a:extLst>
                  <a:ext uri="{FF2B5EF4-FFF2-40B4-BE49-F238E27FC236}">
                    <a16:creationId xmlns:a16="http://schemas.microsoft.com/office/drawing/2014/main" id="{09BF6379-48AB-409F-B763-1011685BB4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23">
                <a:extLst>
                  <a:ext uri="{FF2B5EF4-FFF2-40B4-BE49-F238E27FC236}">
                    <a16:creationId xmlns:a16="http://schemas.microsoft.com/office/drawing/2014/main" id="{B80AD288-B855-4DEE-AC25-D8E3CF90F63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24">
                <a:extLst>
                  <a:ext uri="{FF2B5EF4-FFF2-40B4-BE49-F238E27FC236}">
                    <a16:creationId xmlns:a16="http://schemas.microsoft.com/office/drawing/2014/main" id="{E5E6F649-6FC2-47D9-9D43-92FFA5E8EEA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5">
                <a:extLst>
                  <a:ext uri="{FF2B5EF4-FFF2-40B4-BE49-F238E27FC236}">
                    <a16:creationId xmlns:a16="http://schemas.microsoft.com/office/drawing/2014/main" id="{82AD6C2F-DBBF-4366-89F9-41CA8D66D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6">
                <a:extLst>
                  <a:ext uri="{FF2B5EF4-FFF2-40B4-BE49-F238E27FC236}">
                    <a16:creationId xmlns:a16="http://schemas.microsoft.com/office/drawing/2014/main" id="{B4807216-521A-45B7-A029-38E86A12B3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7">
                <a:extLst>
                  <a:ext uri="{FF2B5EF4-FFF2-40B4-BE49-F238E27FC236}">
                    <a16:creationId xmlns:a16="http://schemas.microsoft.com/office/drawing/2014/main" id="{0CD1DBA8-9F73-4701-8908-8F04CF2954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8">
                <a:extLst>
                  <a:ext uri="{FF2B5EF4-FFF2-40B4-BE49-F238E27FC236}">
                    <a16:creationId xmlns:a16="http://schemas.microsoft.com/office/drawing/2014/main" id="{2A187507-5627-4001-A6C8-6DAB5D941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9">
                <a:extLst>
                  <a:ext uri="{FF2B5EF4-FFF2-40B4-BE49-F238E27FC236}">
                    <a16:creationId xmlns:a16="http://schemas.microsoft.com/office/drawing/2014/main" id="{273A6D05-29A4-4D19-9F3F-8F0E08A0F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30">
                <a:extLst>
                  <a:ext uri="{FF2B5EF4-FFF2-40B4-BE49-F238E27FC236}">
                    <a16:creationId xmlns:a16="http://schemas.microsoft.com/office/drawing/2014/main" id="{BC1A25CE-2D02-4915-8F91-9CCDCA86D2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31">
                <a:extLst>
                  <a:ext uri="{FF2B5EF4-FFF2-40B4-BE49-F238E27FC236}">
                    <a16:creationId xmlns:a16="http://schemas.microsoft.com/office/drawing/2014/main" id="{5656942E-3EF6-4C2E-BA2D-A30406AD52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2">
                <a:extLst>
                  <a:ext uri="{FF2B5EF4-FFF2-40B4-BE49-F238E27FC236}">
                    <a16:creationId xmlns:a16="http://schemas.microsoft.com/office/drawing/2014/main" id="{F08B89AC-6823-4A80-970C-381E89AEE2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3">
                <a:extLst>
                  <a:ext uri="{FF2B5EF4-FFF2-40B4-BE49-F238E27FC236}">
                    <a16:creationId xmlns:a16="http://schemas.microsoft.com/office/drawing/2014/main" id="{9AA21AFE-F734-4FB0-AC43-B9D7D554DC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34">
                <a:extLst>
                  <a:ext uri="{FF2B5EF4-FFF2-40B4-BE49-F238E27FC236}">
                    <a16:creationId xmlns:a16="http://schemas.microsoft.com/office/drawing/2014/main" id="{3689537A-A9C0-4D0D-A25B-9423A84506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5">
                <a:extLst>
                  <a:ext uri="{FF2B5EF4-FFF2-40B4-BE49-F238E27FC236}">
                    <a16:creationId xmlns:a16="http://schemas.microsoft.com/office/drawing/2014/main" id="{CFE8BFF3-9272-4558-B469-EF23EB53D7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6">
                <a:extLst>
                  <a:ext uri="{FF2B5EF4-FFF2-40B4-BE49-F238E27FC236}">
                    <a16:creationId xmlns:a16="http://schemas.microsoft.com/office/drawing/2014/main" id="{D087FFF2-67BB-42F7-9FAE-8CF2EB96FF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869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92476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6000" b="1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92476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10081863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6000" b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10081863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1941338" y="4265690"/>
            <a:ext cx="12886861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64" name="Group 47">
            <a:extLst>
              <a:ext uri="{FF2B5EF4-FFF2-40B4-BE49-F238E27FC236}">
                <a16:creationId xmlns:a16="http://schemas.microsoft.com/office/drawing/2014/main" id="{49761AF6-C271-4194-955F-6AFA2F06F48B}"/>
              </a:ext>
            </a:extLst>
          </p:cNvPr>
          <p:cNvGrpSpPr/>
          <p:nvPr/>
        </p:nvGrpSpPr>
        <p:grpSpPr>
          <a:xfrm>
            <a:off x="152400" y="1534292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6" name="Freeform 71">
              <a:extLst>
                <a:ext uri="{FF2B5EF4-FFF2-40B4-BE49-F238E27FC236}">
                  <a16:creationId xmlns:a16="http://schemas.microsoft.com/office/drawing/2014/main" id="{2A013E84-9FE9-4F16-90AC-339A02D9E10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" name="Group 30">
              <a:extLst>
                <a:ext uri="{FF2B5EF4-FFF2-40B4-BE49-F238E27FC236}">
                  <a16:creationId xmlns:a16="http://schemas.microsoft.com/office/drawing/2014/main" id="{E11073AA-2A23-4360-A227-EE6D8DB03F7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id="{7ED2D665-264A-4C90-9C1A-9D258B3883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Oval 72">
                <a:extLst>
                  <a:ext uri="{FF2B5EF4-FFF2-40B4-BE49-F238E27FC236}">
                    <a16:creationId xmlns:a16="http://schemas.microsoft.com/office/drawing/2014/main" id="{465D379C-9BB4-4A38-BD66-11B2F25B4C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3">
                <a:extLst>
                  <a:ext uri="{FF2B5EF4-FFF2-40B4-BE49-F238E27FC236}">
                    <a16:creationId xmlns:a16="http://schemas.microsoft.com/office/drawing/2014/main" id="{812B9A66-934C-43E2-AAFB-65FF20061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4">
                <a:extLst>
                  <a:ext uri="{FF2B5EF4-FFF2-40B4-BE49-F238E27FC236}">
                    <a16:creationId xmlns:a16="http://schemas.microsoft.com/office/drawing/2014/main" id="{6E22B6AF-25D6-46BA-A6B6-C5350DC7E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5">
                <a:extLst>
                  <a:ext uri="{FF2B5EF4-FFF2-40B4-BE49-F238E27FC236}">
                    <a16:creationId xmlns:a16="http://schemas.microsoft.com/office/drawing/2014/main" id="{07BDB1C6-3FB3-4EA3-BD0E-382322566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6">
                <a:extLst>
                  <a:ext uri="{FF2B5EF4-FFF2-40B4-BE49-F238E27FC236}">
                    <a16:creationId xmlns:a16="http://schemas.microsoft.com/office/drawing/2014/main" id="{55B252C4-3E4B-49EC-A257-950046F31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7">
                <a:extLst>
                  <a:ext uri="{FF2B5EF4-FFF2-40B4-BE49-F238E27FC236}">
                    <a16:creationId xmlns:a16="http://schemas.microsoft.com/office/drawing/2014/main" id="{ED71DB1A-71D0-4B81-A77A-6DF0497519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8">
                <a:extLst>
                  <a:ext uri="{FF2B5EF4-FFF2-40B4-BE49-F238E27FC236}">
                    <a16:creationId xmlns:a16="http://schemas.microsoft.com/office/drawing/2014/main" id="{0AC9EE09-BD0A-4232-ADA3-4D04FD2BE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22EA7E46-DEFF-4920-B02E-FE80EFF8DE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00FF6E27-27F2-484B-8958-BAA033E3E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C33B21EA-BC1C-4D53-B33E-73930E83AE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06A261C3-F82C-4B10-B8C6-772CFF01D4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1791DAEF-A00A-4F37-8DE7-281249BF668E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70557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6"/>
            <a:ext cx="23669800" cy="8294870"/>
            <a:chOff x="184495" y="3636276"/>
            <a:chExt cx="11834900" cy="4147435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880385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287862" y="2334901"/>
            <a:ext cx="23660997" cy="2542628"/>
            <a:chOff x="305783" y="2496529"/>
            <a:chExt cx="23660997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597392"/>
              <a:ext cx="23660997" cy="2441765"/>
              <a:chOff x="683775" y="1653394"/>
              <a:chExt cx="23192060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653394"/>
                <a:ext cx="2080179" cy="851727"/>
                <a:chOff x="683775" y="1653394"/>
                <a:chExt cx="2080179" cy="85172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92476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6000" b="1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𝝅</m:t>
                        </m:r>
                      </m:oMath>
                    </m:oMathPara>
                  </a14:m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92476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30014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60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300140" cy="18269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626279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626279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968476" cy="1314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968476" cy="1314912"/>
              </a:xfrm>
              <a:prstGeom prst="rect">
                <a:avLst/>
              </a:prstGeom>
              <a:blipFill>
                <a:blip r:embed="rId6"/>
                <a:stretch>
                  <a:fillRect l="-748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413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413085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332503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332503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5121338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5121338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95389" cy="2032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𝟏𝟒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95389" cy="203280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41363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413633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131609" cy="2034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131609" cy="20340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3994247" y="1581245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94247" y="1581245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47">
            <a:extLst>
              <a:ext uri="{FF2B5EF4-FFF2-40B4-BE49-F238E27FC236}">
                <a16:creationId xmlns:a16="http://schemas.microsoft.com/office/drawing/2014/main" id="{BAB83044-65FB-4A35-BF48-A3E276CFEDAC}"/>
              </a:ext>
            </a:extLst>
          </p:cNvPr>
          <p:cNvGrpSpPr/>
          <p:nvPr/>
        </p:nvGrpSpPr>
        <p:grpSpPr>
          <a:xfrm>
            <a:off x="558298" y="14711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6" name="Freeform 71">
              <a:extLst>
                <a:ext uri="{FF2B5EF4-FFF2-40B4-BE49-F238E27FC236}">
                  <a16:creationId xmlns:a16="http://schemas.microsoft.com/office/drawing/2014/main" id="{250D6E54-4756-42A6-98F7-6BC721C4CE3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" name="Group 30">
              <a:extLst>
                <a:ext uri="{FF2B5EF4-FFF2-40B4-BE49-F238E27FC236}">
                  <a16:creationId xmlns:a16="http://schemas.microsoft.com/office/drawing/2014/main" id="{52C35ED1-A602-4846-976C-8666155DEEA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id="{C953A1E3-5B31-44FC-9B6A-706DF0606E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Oval 72">
                <a:extLst>
                  <a:ext uri="{FF2B5EF4-FFF2-40B4-BE49-F238E27FC236}">
                    <a16:creationId xmlns:a16="http://schemas.microsoft.com/office/drawing/2014/main" id="{D46EF311-66F0-4C64-8710-30CB0ECDA2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3">
                <a:extLst>
                  <a:ext uri="{FF2B5EF4-FFF2-40B4-BE49-F238E27FC236}">
                    <a16:creationId xmlns:a16="http://schemas.microsoft.com/office/drawing/2014/main" id="{53149C85-1392-4ECC-B6F5-8704DC973E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4">
                <a:extLst>
                  <a:ext uri="{FF2B5EF4-FFF2-40B4-BE49-F238E27FC236}">
                    <a16:creationId xmlns:a16="http://schemas.microsoft.com/office/drawing/2014/main" id="{EE5869AE-0779-45F0-A4B8-CDF8324AE2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5">
                <a:extLst>
                  <a:ext uri="{FF2B5EF4-FFF2-40B4-BE49-F238E27FC236}">
                    <a16:creationId xmlns:a16="http://schemas.microsoft.com/office/drawing/2014/main" id="{D084D642-F68A-483A-ADB0-D4B3251404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6">
                <a:extLst>
                  <a:ext uri="{FF2B5EF4-FFF2-40B4-BE49-F238E27FC236}">
                    <a16:creationId xmlns:a16="http://schemas.microsoft.com/office/drawing/2014/main" id="{237397CD-81E8-4360-B37F-FADA1D7E8D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7">
                <a:extLst>
                  <a:ext uri="{FF2B5EF4-FFF2-40B4-BE49-F238E27FC236}">
                    <a16:creationId xmlns:a16="http://schemas.microsoft.com/office/drawing/2014/main" id="{319F35BC-886F-4C1E-A3AE-D4AAC4B32F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8">
                <a:extLst>
                  <a:ext uri="{FF2B5EF4-FFF2-40B4-BE49-F238E27FC236}">
                    <a16:creationId xmlns:a16="http://schemas.microsoft.com/office/drawing/2014/main" id="{7DA67A64-8B48-4DA0-8DD1-A168685D72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41739941-4CAC-4AE7-9F23-9BE7518A63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E1E48A44-99E7-40D1-896C-0C5B0DE155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DD61547-8597-4279-BDE0-EBB695F80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6657BD4A-C688-4C92-98EA-6D5645B78D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4F4C9B81-ECA0-4A37-AE3E-69EE26D2AAB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561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2"/>
            <a:ext cx="23669800" cy="8334984"/>
            <a:chOff x="184495" y="3636273"/>
            <a:chExt cx="11834900" cy="416749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3004513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305783" y="2597392"/>
            <a:ext cx="23660997" cy="2441765"/>
            <a:chOff x="683775" y="1653394"/>
            <a:chExt cx="23192060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683775" y="1653394"/>
              <a:ext cx="2080179" cy="851727"/>
              <a:chOff x="683775" y="1653394"/>
              <a:chExt cx="2080179" cy="851727"/>
            </a:xfrm>
          </p:grpSpPr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10081863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6000" b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10081863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5121338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5121338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131609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131609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4071243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4071243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963667" cy="14216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963667" cy="1421608"/>
              </a:xfrm>
              <a:prstGeom prst="rect">
                <a:avLst/>
              </a:prstGeom>
              <a:blipFill>
                <a:blip r:embed="rId9"/>
                <a:stretch>
                  <a:fillRect l="-7494" b="-13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58484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58484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28696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286960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41363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413633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95389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95389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7">
            <a:extLst>
              <a:ext uri="{FF2B5EF4-FFF2-40B4-BE49-F238E27FC236}">
                <a16:creationId xmlns:a16="http://schemas.microsoft.com/office/drawing/2014/main" id="{5779947C-B141-4AA1-A073-2D42667940F6}"/>
              </a:ext>
            </a:extLst>
          </p:cNvPr>
          <p:cNvGrpSpPr/>
          <p:nvPr/>
        </p:nvGrpSpPr>
        <p:grpSpPr>
          <a:xfrm>
            <a:off x="158847" y="144119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3F7D08EF-B913-4C2D-97AA-179A07539AC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59372E63-E54D-4E8D-9B9D-B9A66AEF883D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CE254016-4169-4F5B-8671-B396BADCE8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B7A5936E-1164-46D9-85AA-EEDAEB35AE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3">
                <a:extLst>
                  <a:ext uri="{FF2B5EF4-FFF2-40B4-BE49-F238E27FC236}">
                    <a16:creationId xmlns:a16="http://schemas.microsoft.com/office/drawing/2014/main" id="{92A76D7D-BE93-4823-A4FF-8C9EB4CB20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DEF8120C-A0CD-48F1-81EB-429E682A8A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5">
                <a:extLst>
                  <a:ext uri="{FF2B5EF4-FFF2-40B4-BE49-F238E27FC236}">
                    <a16:creationId xmlns:a16="http://schemas.microsoft.com/office/drawing/2014/main" id="{1C498FE0-23D0-4D3E-8F59-EB0DA059EA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6">
                <a:extLst>
                  <a:ext uri="{FF2B5EF4-FFF2-40B4-BE49-F238E27FC236}">
                    <a16:creationId xmlns:a16="http://schemas.microsoft.com/office/drawing/2014/main" id="{5CE15DC1-0CA3-47C2-A6AB-C829FF89E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7">
                <a:extLst>
                  <a:ext uri="{FF2B5EF4-FFF2-40B4-BE49-F238E27FC236}">
                    <a16:creationId xmlns:a16="http://schemas.microsoft.com/office/drawing/2014/main" id="{B826040F-DA3D-4504-97BB-834331CCBB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8">
                <a:extLst>
                  <a:ext uri="{FF2B5EF4-FFF2-40B4-BE49-F238E27FC236}">
                    <a16:creationId xmlns:a16="http://schemas.microsoft.com/office/drawing/2014/main" id="{FC310514-2690-4202-8943-A2A128A0C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9">
                <a:extLst>
                  <a:ext uri="{FF2B5EF4-FFF2-40B4-BE49-F238E27FC236}">
                    <a16:creationId xmlns:a16="http://schemas.microsoft.com/office/drawing/2014/main" id="{6C831EB8-1A05-404B-93D3-36AC8FB9DE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0">
                <a:extLst>
                  <a:ext uri="{FF2B5EF4-FFF2-40B4-BE49-F238E27FC236}">
                    <a16:creationId xmlns:a16="http://schemas.microsoft.com/office/drawing/2014/main" id="{3DE31714-01A7-4701-8DEF-8EF6C052E7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1">
                <a:extLst>
                  <a:ext uri="{FF2B5EF4-FFF2-40B4-BE49-F238E27FC236}">
                    <a16:creationId xmlns:a16="http://schemas.microsoft.com/office/drawing/2014/main" id="{74E002A6-13FA-47A5-A9CA-47D03AC90B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2">
                <a:extLst>
                  <a:ext uri="{FF2B5EF4-FFF2-40B4-BE49-F238E27FC236}">
                    <a16:creationId xmlns:a16="http://schemas.microsoft.com/office/drawing/2014/main" id="{B693E778-0660-4B2E-8031-0FCE0A30BF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BB6B3FE3-14C8-456F-9839-24286DE5AFF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58960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1030660" y="3107058"/>
            <a:ext cx="22371335" cy="4988074"/>
            <a:chOff x="439620" y="1027840"/>
            <a:chExt cx="8809596" cy="1963827"/>
          </a:xfrm>
        </p:grpSpPr>
        <p:sp>
          <p:nvSpPr>
            <p:cNvPr id="39" name="Rounded Rectangle 38"/>
            <p:cNvSpPr/>
            <p:nvPr/>
          </p:nvSpPr>
          <p:spPr>
            <a:xfrm>
              <a:off x="439620" y="1027840"/>
              <a:ext cx="8809596" cy="196382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4" name="Freeform 20"/>
          <p:cNvSpPr>
            <a:spLocks/>
          </p:cNvSpPr>
          <p:nvPr/>
        </p:nvSpPr>
        <p:spPr bwMode="auto">
          <a:xfrm>
            <a:off x="1052494" y="3413549"/>
            <a:ext cx="4193447" cy="781943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34886" y="3370514"/>
            <a:ext cx="36466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181541" y="3554076"/>
            <a:ext cx="21307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536076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172789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901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5137609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6327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</a:t>
            </a:r>
            <a:endParaRPr lang="en-US" sz="4400" b="1" dirty="0">
              <a:solidFill>
                <a:srgbClr val="F8F8F8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16930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F8F8F8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2061259" y="8080409"/>
            <a:ext cx="8549652" cy="874556"/>
            <a:chOff x="352301" y="7999863"/>
            <a:chExt cx="8549652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53470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102547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n.</a:t>
                </a: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10254730" cy="769441"/>
              </a:xfrm>
              <a:prstGeom prst="rect">
                <a:avLst/>
              </a:prstGeom>
              <a:blipFill>
                <a:blip r:embed="rId3"/>
                <a:stretch>
                  <a:fillRect l="-2378" t="-17460" r="-148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1031500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t.</a:t>
                </a: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10315003" cy="769441"/>
              </a:xfrm>
              <a:prstGeom prst="rect">
                <a:avLst/>
              </a:prstGeom>
              <a:blipFill>
                <a:blip r:embed="rId4"/>
                <a:stretch>
                  <a:fillRect l="-2423" t="-16535" r="-1478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7550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75509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81440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81440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6829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682961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9738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 smtClean="0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9738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438DE06-0C03-4581-B6D3-9F32CE9E918C}"/>
              </a:ext>
            </a:extLst>
          </p:cNvPr>
          <p:cNvGrpSpPr/>
          <p:nvPr/>
        </p:nvGrpSpPr>
        <p:grpSpPr>
          <a:xfrm>
            <a:off x="876423" y="8126148"/>
            <a:ext cx="1269206" cy="837218"/>
            <a:chOff x="644526" y="2791330"/>
            <a:chExt cx="1269206" cy="837218"/>
          </a:xfrm>
        </p:grpSpPr>
        <p:sp>
          <p:nvSpPr>
            <p:cNvPr id="70" name="Rounded Rectangle 7">
              <a:extLst>
                <a:ext uri="{FF2B5EF4-FFF2-40B4-BE49-F238E27FC236}">
                  <a16:creationId xmlns:a16="http://schemas.microsoft.com/office/drawing/2014/main" id="{F33BC677-8876-4BA1-8FE0-ADCE88278C1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024DDF6-41C4-46C0-AEB5-6FD4A6F63D60}"/>
                </a:ext>
              </a:extLst>
            </p:cNvPr>
            <p:cNvSpPr txBox="1"/>
            <p:nvPr/>
          </p:nvSpPr>
          <p:spPr>
            <a:xfrm>
              <a:off x="1071043" y="2791330"/>
              <a:ext cx="46679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22850" y="2642805"/>
            <a:ext cx="22350479" cy="9703886"/>
            <a:chOff x="1175570" y="2798093"/>
            <a:chExt cx="22353065" cy="9705009"/>
          </a:xfrm>
        </p:grpSpPr>
        <p:sp>
          <p:nvSpPr>
            <p:cNvPr id="64" name="Rounded Rectangle 63"/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309DA56-2F34-472A-8890-C59837D9B14E}"/>
              </a:ext>
            </a:extLst>
          </p:cNvPr>
          <p:cNvSpPr/>
          <p:nvPr/>
        </p:nvSpPr>
        <p:spPr>
          <a:xfrm>
            <a:off x="2993700" y="4087003"/>
            <a:ext cx="62905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biểu thức</a:t>
            </a:r>
            <a:endParaRPr lang="en-US" sz="6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/>
              <p:nvPr/>
            </p:nvSpPr>
            <p:spPr>
              <a:xfrm>
                <a:off x="4421187" y="5306748"/>
                <a:ext cx="7890558" cy="1846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5306748"/>
                <a:ext cx="7890558" cy="1846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4280848" y="7843695"/>
                <a:ext cx="10336740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  <m:r>
                                    <a:rPr lang="en-US" sz="60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  <m:r>
                                    <a:rPr lang="en-US" sz="60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48" y="7843695"/>
                <a:ext cx="10336740" cy="298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9C2A2266-174F-4FB3-8CB5-30EEB5113530}"/>
              </a:ext>
            </a:extLst>
          </p:cNvPr>
          <p:cNvGrpSpPr/>
          <p:nvPr/>
        </p:nvGrpSpPr>
        <p:grpSpPr>
          <a:xfrm>
            <a:off x="14515613" y="5403484"/>
            <a:ext cx="8388301" cy="1607803"/>
            <a:chOff x="12955587" y="5572840"/>
            <a:chExt cx="8388301" cy="1607803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689A451-D1AB-4362-AA10-27640A910DB4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FFA9BBE-1D87-4272-8404-B76F1A8A5A2E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EDE0908-ACA5-424C-9839-7B039FDCEBAE}"/>
              </a:ext>
            </a:extLst>
          </p:cNvPr>
          <p:cNvGrpSpPr/>
          <p:nvPr/>
        </p:nvGrpSpPr>
        <p:grpSpPr>
          <a:xfrm>
            <a:off x="14515613" y="8815822"/>
            <a:ext cx="8388301" cy="1607803"/>
            <a:chOff x="12955587" y="5572840"/>
            <a:chExt cx="8388301" cy="1607803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911A7D29-059A-4E33-B994-9BA4AAEEE86F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81FA5F6-238C-4F17-AB70-9A41B5AF54EC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47">
            <a:extLst>
              <a:ext uri="{FF2B5EF4-FFF2-40B4-BE49-F238E27FC236}">
                <a16:creationId xmlns:a16="http://schemas.microsoft.com/office/drawing/2014/main" id="{17F4B17D-688A-45D0-BD77-563340BAC440}"/>
              </a:ext>
            </a:extLst>
          </p:cNvPr>
          <p:cNvGrpSpPr/>
          <p:nvPr/>
        </p:nvGrpSpPr>
        <p:grpSpPr>
          <a:xfrm>
            <a:off x="557964" y="160317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B9424DAD-73CA-41C1-B745-08CF6F21769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FBB03887-8444-4DED-8931-889E79D25E2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5B9B2730-6B6D-47C3-AF5E-1EDB091B3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EFB04D8D-A26A-447B-AB56-431BFEAC1C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449F795F-411C-42A8-A22F-384FFD7A1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74">
                <a:extLst>
                  <a:ext uri="{FF2B5EF4-FFF2-40B4-BE49-F238E27FC236}">
                    <a16:creationId xmlns:a16="http://schemas.microsoft.com/office/drawing/2014/main" id="{1E00D747-0575-4CB1-B84D-128812A7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75">
                <a:extLst>
                  <a:ext uri="{FF2B5EF4-FFF2-40B4-BE49-F238E27FC236}">
                    <a16:creationId xmlns:a16="http://schemas.microsoft.com/office/drawing/2014/main" id="{3BA6F7BD-1D6A-423D-BEA6-8756E68A07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76">
                <a:extLst>
                  <a:ext uri="{FF2B5EF4-FFF2-40B4-BE49-F238E27FC236}">
                    <a16:creationId xmlns:a16="http://schemas.microsoft.com/office/drawing/2014/main" id="{4A493863-F1EC-4277-9154-C01E4EBF7C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7">
                <a:extLst>
                  <a:ext uri="{FF2B5EF4-FFF2-40B4-BE49-F238E27FC236}">
                    <a16:creationId xmlns:a16="http://schemas.microsoft.com/office/drawing/2014/main" id="{F6B88393-B642-49CF-9879-D62BF881C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78">
                <a:extLst>
                  <a:ext uri="{FF2B5EF4-FFF2-40B4-BE49-F238E27FC236}">
                    <a16:creationId xmlns:a16="http://schemas.microsoft.com/office/drawing/2014/main" id="{A4A7467D-7042-40A8-990E-D0A842BD86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9">
                <a:extLst>
                  <a:ext uri="{FF2B5EF4-FFF2-40B4-BE49-F238E27FC236}">
                    <a16:creationId xmlns:a16="http://schemas.microsoft.com/office/drawing/2014/main" id="{B7799B62-A4CC-4EED-A7DC-408D7469B9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80">
                <a:extLst>
                  <a:ext uri="{FF2B5EF4-FFF2-40B4-BE49-F238E27FC236}">
                    <a16:creationId xmlns:a16="http://schemas.microsoft.com/office/drawing/2014/main" id="{53A32D75-C12B-4BC4-B05F-67CDDE668F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81">
                <a:extLst>
                  <a:ext uri="{FF2B5EF4-FFF2-40B4-BE49-F238E27FC236}">
                    <a16:creationId xmlns:a16="http://schemas.microsoft.com/office/drawing/2014/main" id="{AACBD449-0B85-43C9-BE00-43702FF1BF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82">
                <a:extLst>
                  <a:ext uri="{FF2B5EF4-FFF2-40B4-BE49-F238E27FC236}">
                    <a16:creationId xmlns:a16="http://schemas.microsoft.com/office/drawing/2014/main" id="{23640190-82DD-4AAC-A0A3-77A201BA9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3">
                <a:extLst>
                  <a:ext uri="{FF2B5EF4-FFF2-40B4-BE49-F238E27FC236}">
                    <a16:creationId xmlns:a16="http://schemas.microsoft.com/office/drawing/2014/main" id="{B4BE1CD5-7E80-4B15-ABEE-04F181C52AF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6377" y="6152435"/>
            <a:ext cx="23994417" cy="7401628"/>
            <a:chOff x="1220788" y="7162802"/>
            <a:chExt cx="23997194" cy="78814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2"/>
              <a:ext cx="3305491" cy="819319"/>
              <a:chOff x="1224542" y="6305967"/>
              <a:chExt cx="3305491" cy="87012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452" cy="8701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48" name="Group 9">
            <a:extLst>
              <a:ext uri="{FF2B5EF4-FFF2-40B4-BE49-F238E27FC236}">
                <a16:creationId xmlns:a16="http://schemas.microsoft.com/office/drawing/2014/main" id="{B469E902-CC61-4C4E-ADFA-7E688B336317}"/>
              </a:ext>
            </a:extLst>
          </p:cNvPr>
          <p:cNvGrpSpPr/>
          <p:nvPr/>
        </p:nvGrpSpPr>
        <p:grpSpPr>
          <a:xfrm>
            <a:off x="82351" y="2703974"/>
            <a:ext cx="24083211" cy="3038534"/>
            <a:chOff x="1175570" y="2798093"/>
            <a:chExt cx="24085997" cy="3038885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id="{0A1C0B97-22DE-4EB7-8BAA-9DDD301F4226}"/>
                </a:ext>
              </a:extLst>
            </p:cNvPr>
            <p:cNvSpPr/>
            <p:nvPr/>
          </p:nvSpPr>
          <p:spPr>
            <a:xfrm>
              <a:off x="1403646" y="3565724"/>
              <a:ext cx="23857921" cy="2271254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F9A5728B-B0BD-4E55-B518-0C0127FEEDB2}"/>
                </a:ext>
              </a:extLst>
            </p:cNvPr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E15B3AE0-57AF-4A19-B26C-C55EEB8A52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569F76C-1812-403A-8FA1-08501AE16148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a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57" name="Round Diagonal Corner Rectangle 67">
                <a:extLst>
                  <a:ext uri="{FF2B5EF4-FFF2-40B4-BE49-F238E27FC236}">
                    <a16:creationId xmlns:a16="http://schemas.microsoft.com/office/drawing/2014/main" id="{FF564926-A310-4BC4-B86D-A9D28AF8B92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">
                <a:extLst>
                  <a:ext uri="{FF2B5EF4-FFF2-40B4-BE49-F238E27FC236}">
                    <a16:creationId xmlns:a16="http://schemas.microsoft.com/office/drawing/2014/main" id="{E58E4A86-B154-4749-9A47-78F11D9F749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9" name="Freeform 15">
                  <a:extLst>
                    <a:ext uri="{FF2B5EF4-FFF2-40B4-BE49-F238E27FC236}">
                      <a16:creationId xmlns:a16="http://schemas.microsoft.com/office/drawing/2014/main" id="{36F1135A-27D7-44D4-8096-7A31FDD81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6">
                  <a:extLst>
                    <a:ext uri="{FF2B5EF4-FFF2-40B4-BE49-F238E27FC236}">
                      <a16:creationId xmlns:a16="http://schemas.microsoft.com/office/drawing/2014/main" id="{B4E78307-DE73-4CE3-8FFA-E1A14CA1BF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7">
                  <a:extLst>
                    <a:ext uri="{FF2B5EF4-FFF2-40B4-BE49-F238E27FC236}">
                      <a16:creationId xmlns:a16="http://schemas.microsoft.com/office/drawing/2014/main" id="{F2ED1A0B-47AA-4398-8631-A370D84886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18">
                  <a:extLst>
                    <a:ext uri="{FF2B5EF4-FFF2-40B4-BE49-F238E27FC236}">
                      <a16:creationId xmlns:a16="http://schemas.microsoft.com/office/drawing/2014/main" id="{C4175DD5-A810-4E9D-8A9C-718DB6547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19">
                  <a:extLst>
                    <a:ext uri="{FF2B5EF4-FFF2-40B4-BE49-F238E27FC236}">
                      <a16:creationId xmlns:a16="http://schemas.microsoft.com/office/drawing/2014/main" id="{4375EFCB-2E2E-4B6F-BABB-0FD7766E3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Rectangle 20">
                  <a:extLst>
                    <a:ext uri="{FF2B5EF4-FFF2-40B4-BE49-F238E27FC236}">
                      <a16:creationId xmlns:a16="http://schemas.microsoft.com/office/drawing/2014/main" id="{5C597F7D-C1BC-49AE-BDCA-7F774E812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Rectangle 21">
                  <a:extLst>
                    <a:ext uri="{FF2B5EF4-FFF2-40B4-BE49-F238E27FC236}">
                      <a16:creationId xmlns:a16="http://schemas.microsoft.com/office/drawing/2014/main" id="{85460C55-123F-40EB-847C-9FA89A1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/>
              <p:nvPr/>
            </p:nvSpPr>
            <p:spPr>
              <a:xfrm>
                <a:off x="9304309" y="3643185"/>
                <a:ext cx="7890558" cy="1846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309" y="3643185"/>
                <a:ext cx="7890558" cy="1846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/>
              <p:nvPr/>
            </p:nvSpPr>
            <p:spPr>
              <a:xfrm>
                <a:off x="1504169" y="6646419"/>
                <a:ext cx="8201284" cy="1846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169" y="6646419"/>
                <a:ext cx="8201284" cy="18460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/>
              <p:nvPr/>
            </p:nvSpPr>
            <p:spPr>
              <a:xfrm>
                <a:off x="2027298" y="8746559"/>
                <a:ext cx="10802444" cy="1846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98" y="8746559"/>
                <a:ext cx="10802444" cy="1846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/>
              <p:nvPr/>
            </p:nvSpPr>
            <p:spPr>
              <a:xfrm>
                <a:off x="1059890" y="11121705"/>
                <a:ext cx="8624284" cy="2047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func>
                                <m:func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func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func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func>
                                <m:func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func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func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90" y="11121705"/>
                <a:ext cx="8624284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/>
              <p:nvPr/>
            </p:nvSpPr>
            <p:spPr>
              <a:xfrm>
                <a:off x="9737869" y="11222183"/>
                <a:ext cx="4994765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7869" y="11222183"/>
                <a:ext cx="4994765" cy="1842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/>
              <p:nvPr/>
            </p:nvSpPr>
            <p:spPr>
              <a:xfrm>
                <a:off x="15190197" y="11025569"/>
                <a:ext cx="3913635" cy="1968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0197" y="11025569"/>
                <a:ext cx="3913635" cy="1968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/>
              <p:nvPr/>
            </p:nvSpPr>
            <p:spPr>
              <a:xfrm>
                <a:off x="20944004" y="11625082"/>
                <a:ext cx="3405484" cy="1036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4004" y="11625082"/>
                <a:ext cx="3405484" cy="10365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/>
              <p:nvPr/>
            </p:nvSpPr>
            <p:spPr>
              <a:xfrm>
                <a:off x="14311349" y="11037259"/>
                <a:ext cx="7042633" cy="213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spc="-15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pc="-15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 spc="-1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 i="0" spc="-15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 spc="-15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6000" b="1" i="1" spc="-15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 spc="-15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6000" b="1" i="1" spc="-15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 spc="-15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en-US" sz="6000" b="1" spc="-1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 spc="-15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6000" b="1" i="0" spc="-15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6000" b="1" spc="-1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1349" y="11037259"/>
                <a:ext cx="7042633" cy="21324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/>
              <p:nvPr/>
            </p:nvSpPr>
            <p:spPr>
              <a:xfrm>
                <a:off x="18817480" y="11574068"/>
                <a:ext cx="3405484" cy="1036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17480" y="11574068"/>
                <a:ext cx="3405484" cy="10365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/>
              <p:nvPr/>
            </p:nvSpPr>
            <p:spPr>
              <a:xfrm>
                <a:off x="13249588" y="9324398"/>
                <a:ext cx="729206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9588" y="9324398"/>
                <a:ext cx="7292061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/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D95E226A-9C26-4E2B-9421-3C7139A4AE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20869" y="1675430"/>
          <a:ext cx="6598444" cy="31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20800" imgH="927100" progId="Equation.DSMT4">
                  <p:embed/>
                </p:oleObj>
              </mc:Choice>
              <mc:Fallback>
                <p:oleObj name="Equation" r:id="rId14" imgW="1320800" imgH="927100" progId="Equation.DSMT4">
                  <p:embed/>
                  <p:pic>
                    <p:nvPicPr>
                      <p:cNvPr id="85" name="Object 23">
                        <a:extLst>
                          <a:ext uri="{FF2B5EF4-FFF2-40B4-BE49-F238E27FC236}">
                            <a16:creationId xmlns:a16="http://schemas.microsoft.com/office/drawing/2014/main" id="{D95E226A-9C26-4E2B-9421-3C7139A4AE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869" y="1675430"/>
                        <a:ext cx="6598444" cy="318611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/>
              <p:nvPr/>
            </p:nvSpPr>
            <p:spPr>
              <a:xfrm>
                <a:off x="10994943" y="6646419"/>
                <a:ext cx="1188806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 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=1−2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4943" y="6646419"/>
                <a:ext cx="11888063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>
            <a:extLst>
              <a:ext uri="{FF2B5EF4-FFF2-40B4-BE49-F238E27FC236}">
                <a16:creationId xmlns:a16="http://schemas.microsoft.com/office/drawing/2014/main" id="{3C813528-F165-42F6-900A-E966E5AAFBE5}"/>
              </a:ext>
            </a:extLst>
          </p:cNvPr>
          <p:cNvGrpSpPr/>
          <p:nvPr/>
        </p:nvGrpSpPr>
        <p:grpSpPr>
          <a:xfrm>
            <a:off x="196377" y="1572635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3" name="Freeform 71">
              <a:extLst>
                <a:ext uri="{FF2B5EF4-FFF2-40B4-BE49-F238E27FC236}">
                  <a16:creationId xmlns:a16="http://schemas.microsoft.com/office/drawing/2014/main" id="{FC8950B2-D6CF-4335-B257-5450A67975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F0523EF2-F601-4964-8392-4C1A1E3E165B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65274008-3A1C-4112-87C7-086EA26EBA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Oval 72">
                <a:extLst>
                  <a:ext uri="{FF2B5EF4-FFF2-40B4-BE49-F238E27FC236}">
                    <a16:creationId xmlns:a16="http://schemas.microsoft.com/office/drawing/2014/main" id="{FD7CC770-5624-48D2-9B7E-01E1FEEE50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id="{57E136C4-5E6E-4173-B516-05F13228D4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3A01C05B-7B0B-4F6D-B62F-4CB7878C7A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C17F5A9A-D764-478E-9DD7-E27C547CC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9F82A4EF-FEC1-49CE-A1B9-68E044B8F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7">
                <a:extLst>
                  <a:ext uri="{FF2B5EF4-FFF2-40B4-BE49-F238E27FC236}">
                    <a16:creationId xmlns:a16="http://schemas.microsoft.com/office/drawing/2014/main" id="{7674617D-072A-412A-B056-97E4180653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8">
                <a:extLst>
                  <a:ext uri="{FF2B5EF4-FFF2-40B4-BE49-F238E27FC236}">
                    <a16:creationId xmlns:a16="http://schemas.microsoft.com/office/drawing/2014/main" id="{7A7DDCA0-8A81-4309-8DB0-55654961E5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9">
                <a:extLst>
                  <a:ext uri="{FF2B5EF4-FFF2-40B4-BE49-F238E27FC236}">
                    <a16:creationId xmlns:a16="http://schemas.microsoft.com/office/drawing/2014/main" id="{CB0367B9-133A-4638-A8D9-AD7AAB9B9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80">
                <a:extLst>
                  <a:ext uri="{FF2B5EF4-FFF2-40B4-BE49-F238E27FC236}">
                    <a16:creationId xmlns:a16="http://schemas.microsoft.com/office/drawing/2014/main" id="{0FA5EE24-A8A7-4645-9B7F-3529374701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1">
                <a:extLst>
                  <a:ext uri="{FF2B5EF4-FFF2-40B4-BE49-F238E27FC236}">
                    <a16:creationId xmlns:a16="http://schemas.microsoft.com/office/drawing/2014/main" id="{B46739BF-1450-40A9-9EAA-A19E2E3624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2">
                <a:extLst>
                  <a:ext uri="{FF2B5EF4-FFF2-40B4-BE49-F238E27FC236}">
                    <a16:creationId xmlns:a16="http://schemas.microsoft.com/office/drawing/2014/main" id="{F8438676-B73E-4CC1-9FDA-F1B82CB457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43">
                <a:extLst>
                  <a:ext uri="{FF2B5EF4-FFF2-40B4-BE49-F238E27FC236}">
                    <a16:creationId xmlns:a16="http://schemas.microsoft.com/office/drawing/2014/main" id="{CC995D0F-9395-4C9A-B23A-2D2A6D39502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749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8" grpId="0"/>
      <p:bldP spid="40" grpId="0"/>
      <p:bldP spid="40" grpId="1"/>
      <p:bldP spid="41" grpId="0"/>
      <p:bldP spid="46" grpId="0"/>
      <p:bldP spid="71" grpId="0"/>
      <p:bldP spid="71" grpId="1"/>
      <p:bldP spid="76" grpId="0" animBg="1"/>
      <p:bldP spid="76" grpId="1" animBg="1"/>
      <p:bldP spid="78" grpId="0" animBg="1"/>
      <p:bldP spid="78" grpId="1" animBg="1"/>
      <p:bldP spid="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79010" y="2770315"/>
            <a:ext cx="23545800" cy="3115377"/>
            <a:chOff x="1129148" y="2798093"/>
            <a:chExt cx="23548524" cy="3115738"/>
          </a:xfrm>
        </p:grpSpPr>
        <p:sp>
          <p:nvSpPr>
            <p:cNvPr id="64" name="Rounded Rectangle 63"/>
            <p:cNvSpPr/>
            <p:nvPr/>
          </p:nvSpPr>
          <p:spPr>
            <a:xfrm>
              <a:off x="1129148" y="2857875"/>
              <a:ext cx="23548524" cy="3055956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9983787" y="3015881"/>
                <a:ext cx="10336740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  <m:r>
                                    <a:rPr lang="en-US" sz="60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num>
                                    <m:den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  <m:r>
                                    <a:rPr lang="en-US" sz="60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3015881"/>
                <a:ext cx="10336740" cy="2988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C59D0234-D17E-4063-880A-81A1E4A2F49A}"/>
              </a:ext>
            </a:extLst>
          </p:cNvPr>
          <p:cNvGrpSpPr/>
          <p:nvPr/>
        </p:nvGrpSpPr>
        <p:grpSpPr>
          <a:xfrm>
            <a:off x="196377" y="6152435"/>
            <a:ext cx="23994417" cy="7401628"/>
            <a:chOff x="1220788" y="7162802"/>
            <a:chExt cx="23997194" cy="7881426"/>
          </a:xfrm>
        </p:grpSpPr>
        <p:sp>
          <p:nvSpPr>
            <p:cNvPr id="30" name="Rounded Rectangle 2">
              <a:extLst>
                <a:ext uri="{FF2B5EF4-FFF2-40B4-BE49-F238E27FC236}">
                  <a16:creationId xmlns:a16="http://schemas.microsoft.com/office/drawing/2014/main" id="{18852FB7-E28A-4FE7-A6EF-EA94F2A44FD5}"/>
                </a:ext>
              </a:extLst>
            </p:cNvPr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id="{B14C653C-21AF-4715-B41C-F0610266EA0C}"/>
                </a:ext>
              </a:extLst>
            </p:cNvPr>
            <p:cNvGrpSpPr/>
            <p:nvPr/>
          </p:nvGrpSpPr>
          <p:grpSpPr>
            <a:xfrm>
              <a:off x="1220788" y="7162802"/>
              <a:ext cx="3305491" cy="819319"/>
              <a:chOff x="1224542" y="6305967"/>
              <a:chExt cx="3305491" cy="870128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609C8F9E-99A7-4024-BD1F-67BF139674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BFBF087-C1A7-4119-A177-622FAB17A3CA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2" cy="8701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6">
                <a:extLst>
                  <a:ext uri="{FF2B5EF4-FFF2-40B4-BE49-F238E27FC236}">
                    <a16:creationId xmlns:a16="http://schemas.microsoft.com/office/drawing/2014/main" id="{5BD623A6-26DF-4E5F-8587-40054D130D0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A704241F-024A-44BD-9BF2-6663A5E0AB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/>
              <p:nvPr/>
            </p:nvSpPr>
            <p:spPr>
              <a:xfrm>
                <a:off x="1428750" y="6996915"/>
                <a:ext cx="4396973" cy="1725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den>
                              </m:f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6996915"/>
                <a:ext cx="4396973" cy="17251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/>
              <p:nvPr/>
            </p:nvSpPr>
            <p:spPr>
              <a:xfrm>
                <a:off x="5712989" y="7110199"/>
                <a:ext cx="9571338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989" y="7110199"/>
                <a:ext cx="9571338" cy="16748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/>
              <p:nvPr/>
            </p:nvSpPr>
            <p:spPr>
              <a:xfrm>
                <a:off x="15074963" y="6785334"/>
                <a:ext cx="7493270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4963" y="6785334"/>
                <a:ext cx="7493270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/>
              <p:nvPr/>
            </p:nvSpPr>
            <p:spPr>
              <a:xfrm>
                <a:off x="1456202" y="8976421"/>
                <a:ext cx="4299190" cy="17251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02" y="8976421"/>
                <a:ext cx="4299190" cy="172515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/>
              <p:nvPr/>
            </p:nvSpPr>
            <p:spPr>
              <a:xfrm>
                <a:off x="5683045" y="8933106"/>
                <a:ext cx="9717212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f>
                            <m:f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45" y="8933106"/>
                <a:ext cx="9717212" cy="167481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/>
              <p:nvPr/>
            </p:nvSpPr>
            <p:spPr>
              <a:xfrm>
                <a:off x="15106096" y="8699558"/>
                <a:ext cx="7493270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096" y="8699558"/>
                <a:ext cx="7493270" cy="20316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/>
              <p:nvPr/>
            </p:nvSpPr>
            <p:spPr>
              <a:xfrm>
                <a:off x="1585412" y="10717071"/>
                <a:ext cx="7235571" cy="22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6000" b="1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  <m:r>
                                  <a:rPr lang="en-US" sz="6000" b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</m:e>
                        </m:func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60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6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  <m:t>𝝅</m:t>
                                    </m:r>
                                  </m:num>
                                  <m:den>
                                    <m:r>
                                      <a:rPr lang="en-US" sz="6000" b="1" i="1"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  <m:r>
                                  <a:rPr lang="en-US" sz="6000" b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d>
                          </m:e>
                        </m:func>
                        <m:r>
                          <a:rPr lang="en-US" sz="6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60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60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60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d>
                      </m:den>
                    </m:f>
                  </m:oMath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412" y="10717071"/>
                <a:ext cx="7235571" cy="2207849"/>
              </a:xfrm>
              <a:prstGeom prst="rect">
                <a:avLst/>
              </a:prstGeom>
              <a:blipFill>
                <a:blip r:embed="rId10"/>
                <a:stretch>
                  <a:fillRect l="-5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/>
              <p:nvPr/>
            </p:nvSpPr>
            <p:spPr>
              <a:xfrm>
                <a:off x="8884462" y="10696844"/>
                <a:ext cx="4819846" cy="2210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4462" y="10696844"/>
                <a:ext cx="4819846" cy="2210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/>
              <p:nvPr/>
            </p:nvSpPr>
            <p:spPr>
              <a:xfrm>
                <a:off x="13938992" y="11357475"/>
                <a:ext cx="366850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8992" y="11357475"/>
                <a:ext cx="3668505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/>
              <p:nvPr/>
            </p:nvSpPr>
            <p:spPr>
              <a:xfrm>
                <a:off x="9948915" y="1625934"/>
                <a:ext cx="12355626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8915" y="1625934"/>
                <a:ext cx="12355626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/>
              <p:nvPr/>
            </p:nvSpPr>
            <p:spPr>
              <a:xfrm>
                <a:off x="10003010" y="1658561"/>
                <a:ext cx="12461425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010" y="1658561"/>
                <a:ext cx="12461425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47">
            <a:extLst>
              <a:ext uri="{FF2B5EF4-FFF2-40B4-BE49-F238E27FC236}">
                <a16:creationId xmlns:a16="http://schemas.microsoft.com/office/drawing/2014/main" id="{C33E24BF-6E7B-4735-BDAF-BE7D651222CE}"/>
              </a:ext>
            </a:extLst>
          </p:cNvPr>
          <p:cNvGrpSpPr/>
          <p:nvPr/>
        </p:nvGrpSpPr>
        <p:grpSpPr>
          <a:xfrm>
            <a:off x="348758" y="1603575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id="{75C9E642-6F85-4AAA-A8C7-FBEA74C8C79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5FCFEC06-ACA8-4626-8432-195E6A9DCA50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79560F70-35E4-459D-BB3D-B2B2C19DF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F9090317-191A-48B8-94C9-BC0CE40096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B043D490-992C-4804-87D8-BFE84D562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EE3D5EE0-FA4A-4F92-83E3-028CAAD8E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E1CA025B-17FF-4852-8B8A-36BE4F1319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3C5DE56D-8274-408C-B9A5-06D020D39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AC1F6AC9-ED00-44C9-8EFD-5828421C24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F74AB2BB-BE12-4428-B415-763722A8FD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815E5A4C-1E98-4FF7-839D-B8BE811E7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95998272-30D8-4C32-81BD-FFA4FE9E2F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987FDCCB-C5E2-4190-9A5A-6411A097D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92AB6C1C-55BA-48F5-A921-1BA9C24A1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52E71AD9-8264-4915-AC31-C9329F37D90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ÁCH GIÁO KHO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241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  <p:bldP spid="10" grpId="0"/>
      <p:bldP spid="13" grpId="0"/>
      <p:bldP spid="16" grpId="0"/>
      <p:bldP spid="17" grpId="0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58290" y="7145208"/>
            <a:ext cx="23687362" cy="6068066"/>
            <a:chOff x="203200" y="3636276"/>
            <a:chExt cx="11843681" cy="3034033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11981" y="3804355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13693" y="1653394"/>
                  <a:ext cx="2319454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  <a:endPara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3948392" y="3223581"/>
                  <a:ext cx="17058965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392" y="3223581"/>
                  <a:ext cx="17058965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180" t="-19277" r="-1287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69623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≤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696239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564166" y="8571595"/>
            <a:ext cx="18702556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2" name="Group 47">
            <a:extLst>
              <a:ext uri="{FF2B5EF4-FFF2-40B4-BE49-F238E27FC236}">
                <a16:creationId xmlns:a16="http://schemas.microsoft.com/office/drawing/2014/main" id="{B0522ED5-2E69-4A6B-9E55-52E54A8B6576}"/>
              </a:ext>
            </a:extLst>
          </p:cNvPr>
          <p:cNvGrpSpPr/>
          <p:nvPr/>
        </p:nvGrpSpPr>
        <p:grpSpPr>
          <a:xfrm>
            <a:off x="268980" y="1494682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3" name="Freeform 71">
              <a:extLst>
                <a:ext uri="{FF2B5EF4-FFF2-40B4-BE49-F238E27FC236}">
                  <a16:creationId xmlns:a16="http://schemas.microsoft.com/office/drawing/2014/main" id="{895E57DD-64A2-436D-B4D2-42C256581C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Group 30">
              <a:extLst>
                <a:ext uri="{FF2B5EF4-FFF2-40B4-BE49-F238E27FC236}">
                  <a16:creationId xmlns:a16="http://schemas.microsoft.com/office/drawing/2014/main" id="{C3A63F6A-DE09-4C49-A2EC-B945621E196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5" name="Freeform 71">
                <a:extLst>
                  <a:ext uri="{FF2B5EF4-FFF2-40B4-BE49-F238E27FC236}">
                    <a16:creationId xmlns:a16="http://schemas.microsoft.com/office/drawing/2014/main" id="{E580AE61-99A1-4C38-9461-9C2A7D1892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Oval 72">
                <a:extLst>
                  <a:ext uri="{FF2B5EF4-FFF2-40B4-BE49-F238E27FC236}">
                    <a16:creationId xmlns:a16="http://schemas.microsoft.com/office/drawing/2014/main" id="{552AEB2B-E5E8-4F21-9086-72EC6E406F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3">
                <a:extLst>
                  <a:ext uri="{FF2B5EF4-FFF2-40B4-BE49-F238E27FC236}">
                    <a16:creationId xmlns:a16="http://schemas.microsoft.com/office/drawing/2014/main" id="{E4B2769B-E55A-4869-A012-32352C8544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4">
                <a:extLst>
                  <a:ext uri="{FF2B5EF4-FFF2-40B4-BE49-F238E27FC236}">
                    <a16:creationId xmlns:a16="http://schemas.microsoft.com/office/drawing/2014/main" id="{E92CDB5A-71CF-4343-B7F1-1A43556D9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5">
                <a:extLst>
                  <a:ext uri="{FF2B5EF4-FFF2-40B4-BE49-F238E27FC236}">
                    <a16:creationId xmlns:a16="http://schemas.microsoft.com/office/drawing/2014/main" id="{EC5EF413-72BB-4DFF-B5C2-5AC26A36A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6">
                <a:extLst>
                  <a:ext uri="{FF2B5EF4-FFF2-40B4-BE49-F238E27FC236}">
                    <a16:creationId xmlns:a16="http://schemas.microsoft.com/office/drawing/2014/main" id="{AE3D2A5A-B6BB-4E08-8B61-2BAEBA7561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7">
                <a:extLst>
                  <a:ext uri="{FF2B5EF4-FFF2-40B4-BE49-F238E27FC236}">
                    <a16:creationId xmlns:a16="http://schemas.microsoft.com/office/drawing/2014/main" id="{1C703E3F-97B6-4006-9F12-8158986D0C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8">
                <a:extLst>
                  <a:ext uri="{FF2B5EF4-FFF2-40B4-BE49-F238E27FC236}">
                    <a16:creationId xmlns:a16="http://schemas.microsoft.com/office/drawing/2014/main" id="{8F01C169-823E-48FE-A2E6-AE556927D3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9">
                <a:extLst>
                  <a:ext uri="{FF2B5EF4-FFF2-40B4-BE49-F238E27FC236}">
                    <a16:creationId xmlns:a16="http://schemas.microsoft.com/office/drawing/2014/main" id="{A048D73F-F997-4E27-AD65-5DC95C9A6E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0">
                <a:extLst>
                  <a:ext uri="{FF2B5EF4-FFF2-40B4-BE49-F238E27FC236}">
                    <a16:creationId xmlns:a16="http://schemas.microsoft.com/office/drawing/2014/main" id="{AB502825-5EDD-44EE-8A3E-BF879143C8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81">
                <a:extLst>
                  <a:ext uri="{FF2B5EF4-FFF2-40B4-BE49-F238E27FC236}">
                    <a16:creationId xmlns:a16="http://schemas.microsoft.com/office/drawing/2014/main" id="{658D2F51-981B-4DA1-8138-87946E872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82">
                <a:extLst>
                  <a:ext uri="{FF2B5EF4-FFF2-40B4-BE49-F238E27FC236}">
                    <a16:creationId xmlns:a16="http://schemas.microsoft.com/office/drawing/2014/main" id="{EBE743F5-31F8-48D9-BD6E-DDB01B7C0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43">
                <a:extLst>
                  <a:ext uri="{FF2B5EF4-FFF2-40B4-BE49-F238E27FC236}">
                    <a16:creationId xmlns:a16="http://schemas.microsoft.com/office/drawing/2014/main" id="{BD5BEDD1-CFE4-4CA7-AAC0-724FA35D1EA6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4466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58290" y="7145202"/>
            <a:ext cx="23703454" cy="6063972"/>
            <a:chOff x="203200" y="3636273"/>
            <a:chExt cx="11851727" cy="303198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20027" y="3802305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3004513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13693" y="1653394"/>
                  <a:ext cx="2319454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  <a:endPara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778276" cy="103656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e>
                        <m:sup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778276" cy="1036566"/>
                </a:xfrm>
                <a:prstGeom prst="rect">
                  <a:avLst/>
                </a:prstGeom>
                <a:blipFill>
                  <a:blip r:embed="rId4"/>
                  <a:stretch>
                    <a:fillRect l="-1196" t="-16471" r="-1609" b="-388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245854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245854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84940" cy="15219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84940" cy="15219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245854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245854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258648" cy="1687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258648" cy="16871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6061724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0" smtClean="0">
                              <a:latin typeface="Cambria Math" panose="02040503050406030204" pitchFamily="18" charset="0"/>
                            </a:rPr>
                            <m:t>𝟏𝟎𝟖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6061724" cy="182729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55" name="Group 47">
            <a:extLst>
              <a:ext uri="{FF2B5EF4-FFF2-40B4-BE49-F238E27FC236}">
                <a16:creationId xmlns:a16="http://schemas.microsoft.com/office/drawing/2014/main" id="{722E947B-1E14-43ED-AAEF-9EDE2A1A260F}"/>
              </a:ext>
            </a:extLst>
          </p:cNvPr>
          <p:cNvGrpSpPr/>
          <p:nvPr/>
        </p:nvGrpSpPr>
        <p:grpSpPr>
          <a:xfrm>
            <a:off x="122174" y="1492681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6" name="Freeform 71">
              <a:extLst>
                <a:ext uri="{FF2B5EF4-FFF2-40B4-BE49-F238E27FC236}">
                  <a16:creationId xmlns:a16="http://schemas.microsoft.com/office/drawing/2014/main" id="{15E47881-E739-4ECB-9331-74ADB4A117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30">
              <a:extLst>
                <a:ext uri="{FF2B5EF4-FFF2-40B4-BE49-F238E27FC236}">
                  <a16:creationId xmlns:a16="http://schemas.microsoft.com/office/drawing/2014/main" id="{75EF40C2-B2EF-4942-98DE-82FDBFCDBFA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8" name="Freeform 71">
                <a:extLst>
                  <a:ext uri="{FF2B5EF4-FFF2-40B4-BE49-F238E27FC236}">
                    <a16:creationId xmlns:a16="http://schemas.microsoft.com/office/drawing/2014/main" id="{17CB54FD-ED52-4662-8EE5-875B326A35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Oval 72">
                <a:extLst>
                  <a:ext uri="{FF2B5EF4-FFF2-40B4-BE49-F238E27FC236}">
                    <a16:creationId xmlns:a16="http://schemas.microsoft.com/office/drawing/2014/main" id="{9ED6ABB9-BEEB-48B8-98CE-E9585D2140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3">
                <a:extLst>
                  <a:ext uri="{FF2B5EF4-FFF2-40B4-BE49-F238E27FC236}">
                    <a16:creationId xmlns:a16="http://schemas.microsoft.com/office/drawing/2014/main" id="{3761FA1D-6146-4E17-A8A1-4BD2C0A137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4">
                <a:extLst>
                  <a:ext uri="{FF2B5EF4-FFF2-40B4-BE49-F238E27FC236}">
                    <a16:creationId xmlns:a16="http://schemas.microsoft.com/office/drawing/2014/main" id="{97EEA0BC-66FE-4D09-87A4-C49B9A67E7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5">
                <a:extLst>
                  <a:ext uri="{FF2B5EF4-FFF2-40B4-BE49-F238E27FC236}">
                    <a16:creationId xmlns:a16="http://schemas.microsoft.com/office/drawing/2014/main" id="{1C942A7E-ADF6-4475-BFF6-E9632A3C89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6">
                <a:extLst>
                  <a:ext uri="{FF2B5EF4-FFF2-40B4-BE49-F238E27FC236}">
                    <a16:creationId xmlns:a16="http://schemas.microsoft.com/office/drawing/2014/main" id="{2F27EDC5-7127-4840-A351-600CAA228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7">
                <a:extLst>
                  <a:ext uri="{FF2B5EF4-FFF2-40B4-BE49-F238E27FC236}">
                    <a16:creationId xmlns:a16="http://schemas.microsoft.com/office/drawing/2014/main" id="{71302677-B437-4C2F-A95A-69B8ACEDA9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8">
                <a:extLst>
                  <a:ext uri="{FF2B5EF4-FFF2-40B4-BE49-F238E27FC236}">
                    <a16:creationId xmlns:a16="http://schemas.microsoft.com/office/drawing/2014/main" id="{F9974900-083E-40D9-AD0D-D2E7A9BF8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9">
                <a:extLst>
                  <a:ext uri="{FF2B5EF4-FFF2-40B4-BE49-F238E27FC236}">
                    <a16:creationId xmlns:a16="http://schemas.microsoft.com/office/drawing/2014/main" id="{A8F3A2C0-5459-4508-A753-3056CD268B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0">
                <a:extLst>
                  <a:ext uri="{FF2B5EF4-FFF2-40B4-BE49-F238E27FC236}">
                    <a16:creationId xmlns:a16="http://schemas.microsoft.com/office/drawing/2014/main" id="{B88D97D1-BCEB-4ADE-867D-B04B6148A6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1">
                <a:extLst>
                  <a:ext uri="{FF2B5EF4-FFF2-40B4-BE49-F238E27FC236}">
                    <a16:creationId xmlns:a16="http://schemas.microsoft.com/office/drawing/2014/main" id="{C4D33C73-10E8-445A-9BFC-43612003D5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2">
                <a:extLst>
                  <a:ext uri="{FF2B5EF4-FFF2-40B4-BE49-F238E27FC236}">
                    <a16:creationId xmlns:a16="http://schemas.microsoft.com/office/drawing/2014/main" id="{99CE642E-006F-4EDC-948E-55AEF4186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43">
                <a:extLst>
                  <a:ext uri="{FF2B5EF4-FFF2-40B4-BE49-F238E27FC236}">
                    <a16:creationId xmlns:a16="http://schemas.microsoft.com/office/drawing/2014/main" id="{3C243F8B-6EAB-43EA-AAEB-08C540B9AE5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1333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91397" y="7499142"/>
            <a:ext cx="23692374" cy="6064174"/>
            <a:chOff x="203200" y="3636273"/>
            <a:chExt cx="11846187" cy="3032087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14487" y="3853742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3004513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627789" y="3325655"/>
                  <a:ext cx="23255982" cy="15196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𝜶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𝝅</m:t>
                      </m:r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𝑬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7789" y="3325655"/>
                  <a:ext cx="23255982" cy="1519647"/>
                </a:xfrm>
                <a:prstGeom prst="rect">
                  <a:avLst/>
                </a:prstGeom>
                <a:blipFill>
                  <a:blip r:embed="rId3"/>
                  <a:stretch>
                    <a:fillRect l="-1599" r="-603" b="-124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84940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𝟓𝟕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84940" cy="16535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8181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𝟓𝟕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8181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84940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𝟓𝟕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84940" cy="165051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8181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b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𝟓𝟕</m:t>
                            </m:r>
                          </m:den>
                        </m:f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8181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434775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𝑬</m:t>
                      </m:r>
                      <m:r>
                        <a:rPr lang="en-US" sz="5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434775" cy="16673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7510641" y="8293999"/>
                <a:ext cx="5775940" cy="28741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641" y="8293999"/>
                <a:ext cx="5775940" cy="28741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3775306" y="8752267"/>
                <a:ext cx="6394443" cy="17948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5306" y="8752267"/>
                <a:ext cx="6394443" cy="17948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799583" cy="17810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799583" cy="17810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528256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𝟓𝟕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528256" cy="16535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D79B86A1-E4F4-409F-92B5-738DFF4C4B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927000" imgH="393480" progId="Equation.DSMT4">
                    <p:embed/>
                  </p:oleObj>
                </mc:Choice>
                <mc:Fallback>
                  <p:oleObj name="Equation" r:id="rId15" imgW="927000" imgH="3934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49CCBA67-7006-44A7-9FD9-AE01597929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43000" imgH="203040" progId="Equation.DSMT4">
                    <p:embed/>
                  </p:oleObj>
                </mc:Choice>
                <mc:Fallback>
                  <p:oleObj name="Equation" r:id="rId17" imgW="1143000" imgH="20304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81354B18-81FE-4760-A683-25492190EC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57" name="Group 47">
            <a:extLst>
              <a:ext uri="{FF2B5EF4-FFF2-40B4-BE49-F238E27FC236}">
                <a16:creationId xmlns:a16="http://schemas.microsoft.com/office/drawing/2014/main" id="{9BCDEFC4-E225-48EB-AC45-CEBD4EB7D3DF}"/>
              </a:ext>
            </a:extLst>
          </p:cNvPr>
          <p:cNvGrpSpPr/>
          <p:nvPr/>
        </p:nvGrpSpPr>
        <p:grpSpPr>
          <a:xfrm>
            <a:off x="122174" y="1492681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8" name="Freeform 71">
              <a:extLst>
                <a:ext uri="{FF2B5EF4-FFF2-40B4-BE49-F238E27FC236}">
                  <a16:creationId xmlns:a16="http://schemas.microsoft.com/office/drawing/2014/main" id="{12F098D2-A3AF-4284-87B4-0B0CD406CF5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9" name="Group 30">
              <a:extLst>
                <a:ext uri="{FF2B5EF4-FFF2-40B4-BE49-F238E27FC236}">
                  <a16:creationId xmlns:a16="http://schemas.microsoft.com/office/drawing/2014/main" id="{F90CF3AD-9C90-478F-B32C-C01F2EDD8D58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0" name="Freeform 71">
                <a:extLst>
                  <a:ext uri="{FF2B5EF4-FFF2-40B4-BE49-F238E27FC236}">
                    <a16:creationId xmlns:a16="http://schemas.microsoft.com/office/drawing/2014/main" id="{E90E62CF-9E16-4412-86B3-A7707E08E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Oval 72">
                <a:extLst>
                  <a:ext uri="{FF2B5EF4-FFF2-40B4-BE49-F238E27FC236}">
                    <a16:creationId xmlns:a16="http://schemas.microsoft.com/office/drawing/2014/main" id="{55FDB7A9-D1B4-4362-BF2B-C9AB86A381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3">
                <a:extLst>
                  <a:ext uri="{FF2B5EF4-FFF2-40B4-BE49-F238E27FC236}">
                    <a16:creationId xmlns:a16="http://schemas.microsoft.com/office/drawing/2014/main" id="{8BC07588-12B7-4A71-971F-4CB1ABB1E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4">
                <a:extLst>
                  <a:ext uri="{FF2B5EF4-FFF2-40B4-BE49-F238E27FC236}">
                    <a16:creationId xmlns:a16="http://schemas.microsoft.com/office/drawing/2014/main" id="{C1A85392-E063-4BA6-AEF3-5679E1AAFB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5">
                <a:extLst>
                  <a:ext uri="{FF2B5EF4-FFF2-40B4-BE49-F238E27FC236}">
                    <a16:creationId xmlns:a16="http://schemas.microsoft.com/office/drawing/2014/main" id="{39BE8AC7-7508-4B9B-8DF4-374C50AFED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6">
                <a:extLst>
                  <a:ext uri="{FF2B5EF4-FFF2-40B4-BE49-F238E27FC236}">
                    <a16:creationId xmlns:a16="http://schemas.microsoft.com/office/drawing/2014/main" id="{8B852925-BFEB-4A3C-9C4E-785545BC63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7">
                <a:extLst>
                  <a:ext uri="{FF2B5EF4-FFF2-40B4-BE49-F238E27FC236}">
                    <a16:creationId xmlns:a16="http://schemas.microsoft.com/office/drawing/2014/main" id="{ACAA658D-32E9-42C9-A03D-60A68CC68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8">
                <a:extLst>
                  <a:ext uri="{FF2B5EF4-FFF2-40B4-BE49-F238E27FC236}">
                    <a16:creationId xmlns:a16="http://schemas.microsoft.com/office/drawing/2014/main" id="{3492F9A9-4291-499A-8E6F-06761A52A2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9">
                <a:extLst>
                  <a:ext uri="{FF2B5EF4-FFF2-40B4-BE49-F238E27FC236}">
                    <a16:creationId xmlns:a16="http://schemas.microsoft.com/office/drawing/2014/main" id="{47A202A3-A331-41F5-8829-B1EA2B394D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0">
                <a:extLst>
                  <a:ext uri="{FF2B5EF4-FFF2-40B4-BE49-F238E27FC236}">
                    <a16:creationId xmlns:a16="http://schemas.microsoft.com/office/drawing/2014/main" id="{C47C239D-5C91-47AA-9097-D30AF8046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81">
                <a:extLst>
                  <a:ext uri="{FF2B5EF4-FFF2-40B4-BE49-F238E27FC236}">
                    <a16:creationId xmlns:a16="http://schemas.microsoft.com/office/drawing/2014/main" id="{C1E58F28-DBA2-4F35-992D-93B99C948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82">
                <a:extLst>
                  <a:ext uri="{FF2B5EF4-FFF2-40B4-BE49-F238E27FC236}">
                    <a16:creationId xmlns:a16="http://schemas.microsoft.com/office/drawing/2014/main" id="{0F91F3C4-52AC-43C1-91A3-A5BF0FF1E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TextBox 43">
                <a:extLst>
                  <a:ext uri="{FF2B5EF4-FFF2-40B4-BE49-F238E27FC236}">
                    <a16:creationId xmlns:a16="http://schemas.microsoft.com/office/drawing/2014/main" id="{328E6A2E-C0AA-454B-82FF-1CD26BE2472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6404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16520" y="9220200"/>
            <a:ext cx="23669800" cy="4012758"/>
            <a:chOff x="203200" y="3636276"/>
            <a:chExt cx="11834900" cy="200637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835230"/>
              <a:ext cx="11834900" cy="18074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2862938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568706" y="2931195"/>
              <a:ext cx="14609577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630555" algn="l"/>
                  <a:tab pos="2160270" algn="l"/>
                  <a:tab pos="3600450" algn="l"/>
                  <a:tab pos="5040630" algn="l"/>
                </a:tabLst>
                <a:defRPr/>
              </a:pPr>
              <a:r>
                <a:rPr kumimoji="0" lang="vi-VN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</a:t>
              </a:r>
              <a:r>
                <a:rPr kumimoji="0" lang="en-US" sz="6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kumimoji="0" lang="vi-VN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2179053-4C14-434F-938E-9F947FBAA27D}"/>
              </a:ext>
            </a:extLst>
          </p:cNvPr>
          <p:cNvGrpSpPr/>
          <p:nvPr/>
        </p:nvGrpSpPr>
        <p:grpSpPr>
          <a:xfrm>
            <a:off x="153986" y="4721793"/>
            <a:ext cx="11955172" cy="2005577"/>
            <a:chOff x="153986" y="3784183"/>
            <a:chExt cx="11955172" cy="254790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3784183"/>
              <a:ext cx="11811001" cy="2547909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82723" cy="36563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/>
                <p:nvPr/>
              </p:nvSpPr>
              <p:spPr>
                <a:xfrm>
                  <a:off x="1171099" y="4169651"/>
                  <a:ext cx="10938059" cy="18936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1099" y="4169651"/>
                  <a:ext cx="10938059" cy="189367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2A2C9B6-C988-4F11-B88D-5ACC55C075CE}"/>
              </a:ext>
            </a:extLst>
          </p:cNvPr>
          <p:cNvGrpSpPr/>
          <p:nvPr/>
        </p:nvGrpSpPr>
        <p:grpSpPr>
          <a:xfrm>
            <a:off x="12193588" y="4827955"/>
            <a:ext cx="12064194" cy="1950517"/>
            <a:chOff x="12193588" y="3725305"/>
            <a:chExt cx="12064194" cy="2636308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3725305"/>
              <a:ext cx="11861964" cy="2547909"/>
              <a:chOff x="367654" y="2245166"/>
              <a:chExt cx="3821422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594299" y="2245166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382723" cy="38900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/>
                <p:nvPr/>
              </p:nvSpPr>
              <p:spPr>
                <a:xfrm>
                  <a:off x="13617305" y="4346925"/>
                  <a:ext cx="10640477" cy="20146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17305" y="4346925"/>
                  <a:ext cx="10640477" cy="201468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44B37C8-1273-4E81-8371-15F067C6D7F4}"/>
              </a:ext>
            </a:extLst>
          </p:cNvPr>
          <p:cNvGrpSpPr/>
          <p:nvPr/>
        </p:nvGrpSpPr>
        <p:grpSpPr>
          <a:xfrm>
            <a:off x="153985" y="7208515"/>
            <a:ext cx="12396132" cy="2022570"/>
            <a:chOff x="153985" y="7045230"/>
            <a:chExt cx="12396132" cy="2022570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7045230"/>
              <a:ext cx="11782872" cy="2022570"/>
              <a:chOff x="402196" y="2386701"/>
              <a:chExt cx="3795942" cy="489997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386701"/>
                <a:ext cx="3594777" cy="48999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455263"/>
                <a:ext cx="371126" cy="287810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/>
                <p:nvPr/>
              </p:nvSpPr>
              <p:spPr>
                <a:xfrm>
                  <a:off x="990286" y="7086458"/>
                  <a:ext cx="11559831" cy="16646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0286" y="7086458"/>
                  <a:ext cx="11559831" cy="16646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5FBCE81-E078-4C12-8829-27BBA734FB50}"/>
              </a:ext>
            </a:extLst>
          </p:cNvPr>
          <p:cNvGrpSpPr/>
          <p:nvPr/>
        </p:nvGrpSpPr>
        <p:grpSpPr>
          <a:xfrm>
            <a:off x="12165458" y="7273829"/>
            <a:ext cx="11894671" cy="2022570"/>
            <a:chOff x="12165458" y="6519891"/>
            <a:chExt cx="11894671" cy="254790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519891"/>
              <a:ext cx="11890093" cy="2547909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382723" cy="3625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/>
                <p:nvPr/>
              </p:nvSpPr>
              <p:spPr>
                <a:xfrm>
                  <a:off x="13458124" y="6760143"/>
                  <a:ext cx="10602005" cy="187776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800" b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8124" y="6760143"/>
                  <a:ext cx="10602005" cy="187776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86E25D73-5226-4F49-AD4F-4E39F7BD49B7}"/>
              </a:ext>
            </a:extLst>
          </p:cNvPr>
          <p:cNvSpPr/>
          <p:nvPr/>
        </p:nvSpPr>
        <p:spPr>
          <a:xfrm>
            <a:off x="4906878" y="9713583"/>
            <a:ext cx="12970621" cy="180429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9A44E79-C4A0-4CD7-8668-F0A75E11C9DF}"/>
              </a:ext>
            </a:extLst>
          </p:cNvPr>
          <p:cNvSpPr/>
          <p:nvPr/>
        </p:nvSpPr>
        <p:spPr>
          <a:xfrm>
            <a:off x="12193587" y="5008714"/>
            <a:ext cx="1188000" cy="1188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/>
              <p:nvPr/>
            </p:nvSpPr>
            <p:spPr>
              <a:xfrm>
                <a:off x="5837042" y="11330862"/>
                <a:ext cx="14101958" cy="1665392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f>
                            <m:fPr>
                              <m:ctrlP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f>
                            <m:fPr>
                              <m:ctrlP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num>
                            <m:den>
                              <m:r>
                                <a:rPr lang="en-US" sz="5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func>
                      <m:r>
                        <a:rPr lang="en-US" sz="54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42" y="11330862"/>
                <a:ext cx="14101958" cy="16653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5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9328D8F-F30E-48EC-AF26-F418D165AB1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1" name="Group 47">
            <a:extLst>
              <a:ext uri="{FF2B5EF4-FFF2-40B4-BE49-F238E27FC236}">
                <a16:creationId xmlns:a16="http://schemas.microsoft.com/office/drawing/2014/main" id="{FD5ABD66-85B4-4F49-AE4C-A565C99B86B2}"/>
              </a:ext>
            </a:extLst>
          </p:cNvPr>
          <p:cNvGrpSpPr/>
          <p:nvPr/>
        </p:nvGrpSpPr>
        <p:grpSpPr>
          <a:xfrm>
            <a:off x="122174" y="1590652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AAB2BC6E-459B-4D69-B124-9CE6D2FAC4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E8966854-B92B-4AC5-9633-0827C5D28C29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FBC0DB14-522A-488D-B9A3-2AC16B5E7E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24D9F666-19D8-4CD7-8327-394309B112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5BC253B2-E489-41F1-A8CA-627AD187BF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144C796-40B3-485E-80DB-48039061A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6977B497-F7B7-42A1-BF37-CF7672D43A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6">
                <a:extLst>
                  <a:ext uri="{FF2B5EF4-FFF2-40B4-BE49-F238E27FC236}">
                    <a16:creationId xmlns:a16="http://schemas.microsoft.com/office/drawing/2014/main" id="{6890A987-F03C-4A7E-BB29-A0EF7F395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7">
                <a:extLst>
                  <a:ext uri="{FF2B5EF4-FFF2-40B4-BE49-F238E27FC236}">
                    <a16:creationId xmlns:a16="http://schemas.microsoft.com/office/drawing/2014/main" id="{862CC3DB-B006-4532-BE9B-75344168C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8">
                <a:extLst>
                  <a:ext uri="{FF2B5EF4-FFF2-40B4-BE49-F238E27FC236}">
                    <a16:creationId xmlns:a16="http://schemas.microsoft.com/office/drawing/2014/main" id="{C2AC0ECF-0A50-4107-ADB1-7A3C48367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9">
                <a:extLst>
                  <a:ext uri="{FF2B5EF4-FFF2-40B4-BE49-F238E27FC236}">
                    <a16:creationId xmlns:a16="http://schemas.microsoft.com/office/drawing/2014/main" id="{024201D0-413B-4AD0-B77F-2FEF69B8A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0">
                <a:extLst>
                  <a:ext uri="{FF2B5EF4-FFF2-40B4-BE49-F238E27FC236}">
                    <a16:creationId xmlns:a16="http://schemas.microsoft.com/office/drawing/2014/main" id="{7A9E49F6-7A94-42E4-9C3E-0B90ACB3E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9348601E-1418-4CC7-82FD-A16D61C987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9AB491C0-7CCA-4803-9F74-AC6E3CE09F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F7FEB049-7BD1-4EA2-92CF-C17E2F35180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4711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9" grpId="0" animBg="1"/>
      <p:bldP spid="6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43193" y="7693577"/>
            <a:ext cx="23684690" cy="5510772"/>
            <a:chOff x="203200" y="3636276"/>
            <a:chExt cx="11842345" cy="275538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10645" y="3763104"/>
              <a:ext cx="11834900" cy="26285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9E65D6C-C4E3-4954-A150-4EC3B67C3C76}"/>
              </a:ext>
            </a:extLst>
          </p:cNvPr>
          <p:cNvGrpSpPr/>
          <p:nvPr/>
        </p:nvGrpSpPr>
        <p:grpSpPr>
          <a:xfrm>
            <a:off x="153987" y="3472543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/>
                <p:nvPr/>
              </p:nvSpPr>
              <p:spPr>
                <a:xfrm>
                  <a:off x="1964632" y="2694884"/>
                  <a:ext cx="19888678" cy="21561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:r>
                    <a:rPr lang="en-US" sz="6000" b="1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</a:t>
                  </a:r>
                  <a:r>
                    <a:rPr lang="vi-VN" sz="6000" b="1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 gọn biểu thức :, ta được :</a:t>
                  </a:r>
                  <a:endParaRPr lang="en-US" sz="6000" b="1" dirty="0">
                    <a:latin typeface="+mj-lt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sSup>
                                  <m:sSupPr>
                                    <m:ctrlPr>
                                      <a:rPr lang="en-US" sz="60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b="1" i="1" smtClean="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𝟕</m:t>
                                    </m:r>
                                  </m:e>
                                  <m:sup>
                                    <m:r>
                                      <a:rPr lang="vi-VN" sz="6000" b="1" i="1" smtClean="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vi-VN" sz="6000" b="1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sSup>
                              <m:sSup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p>
                            </m:sSup>
                          </m:e>
                        </m:d>
                        <m:r>
                          <a:rPr lang="vi-VN" sz="60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  <m:r>
                                  <a:rPr lang="en-US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sSup>
                                  <m:sSupPr>
                                    <m:ctrlPr>
                                      <a:rPr lang="en-US" sz="60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b="1" i="1" smtClean="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e>
                                  <m:sup>
                                    <m:r>
                                      <a:rPr lang="vi-VN" sz="6000" b="1" i="1" smtClean="0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b="1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vi-VN" sz="6000" b="1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𝜶</m:t>
                            </m:r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vi-VN" sz="6000" b="1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sSup>
                              <m:sSupPr>
                                <m:ctrlPr>
                                  <a:rPr lang="en-US" sz="60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</m:e>
                              <m:sup>
                                <m:r>
                                  <a:rPr lang="vi-VN" sz="6000" b="1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6000" b="1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4632" y="2694884"/>
                  <a:ext cx="19888678" cy="2156168"/>
                </a:xfrm>
                <a:prstGeom prst="rect">
                  <a:avLst/>
                </a:prstGeom>
                <a:blipFill>
                  <a:blip r:embed="rId3"/>
                  <a:stretch>
                    <a:fillRect t="-96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6E1FCDA-B478-4AD3-A616-0BD994EC16B1}"/>
              </a:ext>
            </a:extLst>
          </p:cNvPr>
          <p:cNvGrpSpPr/>
          <p:nvPr/>
        </p:nvGrpSpPr>
        <p:grpSpPr>
          <a:xfrm>
            <a:off x="285673" y="6022422"/>
            <a:ext cx="23556178" cy="1634819"/>
            <a:chOff x="285673" y="5296526"/>
            <a:chExt cx="23556178" cy="23607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236071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/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/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/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/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/>
              <p:nvPr/>
            </p:nvSpPr>
            <p:spPr>
              <a:xfrm>
                <a:off x="3083741" y="2483013"/>
                <a:ext cx="1340745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3741" y="2483013"/>
                <a:ext cx="13407453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/>
              <p:nvPr/>
            </p:nvSpPr>
            <p:spPr>
              <a:xfrm>
                <a:off x="16745450" y="2408022"/>
                <a:ext cx="679872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450" y="2408022"/>
                <a:ext cx="679872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/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/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/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/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/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/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393C34DB-90D3-47EC-85EB-4FB4FEE82AA0}"/>
              </a:ext>
            </a:extLst>
          </p:cNvPr>
          <p:cNvSpPr/>
          <p:nvPr/>
        </p:nvSpPr>
        <p:spPr>
          <a:xfrm>
            <a:off x="12239134" y="6179357"/>
            <a:ext cx="1088530" cy="1278355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5" name="Action Button: Forward or Next 53">
            <a:hlinkClick r:id="rId16" action="ppaction://hlinksldjump" highlightClick="1"/>
            <a:extLst>
              <a:ext uri="{FF2B5EF4-FFF2-40B4-BE49-F238E27FC236}">
                <a16:creationId xmlns:a16="http://schemas.microsoft.com/office/drawing/2014/main" id="{0F5431FE-5680-4134-9D79-6AC481AE5287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6" name="Group 47">
            <a:extLst>
              <a:ext uri="{FF2B5EF4-FFF2-40B4-BE49-F238E27FC236}">
                <a16:creationId xmlns:a16="http://schemas.microsoft.com/office/drawing/2014/main" id="{EE30622E-74B0-4674-916F-14FF1675A56D}"/>
              </a:ext>
            </a:extLst>
          </p:cNvPr>
          <p:cNvGrpSpPr/>
          <p:nvPr/>
        </p:nvGrpSpPr>
        <p:grpSpPr>
          <a:xfrm>
            <a:off x="122174" y="1460024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7" name="Freeform 71">
              <a:extLst>
                <a:ext uri="{FF2B5EF4-FFF2-40B4-BE49-F238E27FC236}">
                  <a16:creationId xmlns:a16="http://schemas.microsoft.com/office/drawing/2014/main" id="{93C2EFB7-1C10-4DD3-A3DC-B24AB766E07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8" name="Group 30">
              <a:extLst>
                <a:ext uri="{FF2B5EF4-FFF2-40B4-BE49-F238E27FC236}">
                  <a16:creationId xmlns:a16="http://schemas.microsoft.com/office/drawing/2014/main" id="{1CB015B1-1277-4572-8F84-BE8E3E64A7C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9" name="Freeform 71">
                <a:extLst>
                  <a:ext uri="{FF2B5EF4-FFF2-40B4-BE49-F238E27FC236}">
                    <a16:creationId xmlns:a16="http://schemas.microsoft.com/office/drawing/2014/main" id="{2070ECC2-C75A-4E45-A312-2FB6162FF1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>
                <a:extLst>
                  <a:ext uri="{FF2B5EF4-FFF2-40B4-BE49-F238E27FC236}">
                    <a16:creationId xmlns:a16="http://schemas.microsoft.com/office/drawing/2014/main" id="{10322147-B080-4B1B-A7FC-297369C057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>
                <a:extLst>
                  <a:ext uri="{FF2B5EF4-FFF2-40B4-BE49-F238E27FC236}">
                    <a16:creationId xmlns:a16="http://schemas.microsoft.com/office/drawing/2014/main" id="{22A8E77C-FE14-4BB2-A5E7-62D063B1B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>
                <a:extLst>
                  <a:ext uri="{FF2B5EF4-FFF2-40B4-BE49-F238E27FC236}">
                    <a16:creationId xmlns:a16="http://schemas.microsoft.com/office/drawing/2014/main" id="{5D0FD26F-744E-475C-AE84-52E28D872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>
                <a:extLst>
                  <a:ext uri="{FF2B5EF4-FFF2-40B4-BE49-F238E27FC236}">
                    <a16:creationId xmlns:a16="http://schemas.microsoft.com/office/drawing/2014/main" id="{7D7EEA93-CA30-40DF-AA83-D6C8A0E619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6">
                <a:extLst>
                  <a:ext uri="{FF2B5EF4-FFF2-40B4-BE49-F238E27FC236}">
                    <a16:creationId xmlns:a16="http://schemas.microsoft.com/office/drawing/2014/main" id="{912EFE6B-E197-4582-8639-0D0DF6EC6A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7">
                <a:extLst>
                  <a:ext uri="{FF2B5EF4-FFF2-40B4-BE49-F238E27FC236}">
                    <a16:creationId xmlns:a16="http://schemas.microsoft.com/office/drawing/2014/main" id="{12119992-E7E0-45E9-B70E-68FCDAF51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8">
                <a:extLst>
                  <a:ext uri="{FF2B5EF4-FFF2-40B4-BE49-F238E27FC236}">
                    <a16:creationId xmlns:a16="http://schemas.microsoft.com/office/drawing/2014/main" id="{6B033683-783A-4043-BE23-90F67068FC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9">
                <a:extLst>
                  <a:ext uri="{FF2B5EF4-FFF2-40B4-BE49-F238E27FC236}">
                    <a16:creationId xmlns:a16="http://schemas.microsoft.com/office/drawing/2014/main" id="{AACE5AC0-91BD-4E04-B6A5-8E6AF8BB10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0">
                <a:extLst>
                  <a:ext uri="{FF2B5EF4-FFF2-40B4-BE49-F238E27FC236}">
                    <a16:creationId xmlns:a16="http://schemas.microsoft.com/office/drawing/2014/main" id="{0627E821-1B82-4868-A808-B0CB8058DA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1">
                <a:extLst>
                  <a:ext uri="{FF2B5EF4-FFF2-40B4-BE49-F238E27FC236}">
                    <a16:creationId xmlns:a16="http://schemas.microsoft.com/office/drawing/2014/main" id="{D7C387F0-22B3-4770-B1C5-A88123E6B1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82">
                <a:extLst>
                  <a:ext uri="{FF2B5EF4-FFF2-40B4-BE49-F238E27FC236}">
                    <a16:creationId xmlns:a16="http://schemas.microsoft.com/office/drawing/2014/main" id="{39FD6B0B-17E7-4067-98A5-69D9A1C61F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43">
                <a:extLst>
                  <a:ext uri="{FF2B5EF4-FFF2-40B4-BE49-F238E27FC236}">
                    <a16:creationId xmlns:a16="http://schemas.microsoft.com/office/drawing/2014/main" id="{5BD38149-AE98-4E30-8D78-39493CD033B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4047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40890" y="7145208"/>
            <a:ext cx="23669800" cy="5884598"/>
            <a:chOff x="194500" y="3636276"/>
            <a:chExt cx="11834900" cy="294229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94500" y="3712621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E1BA299-124C-4AC7-8AF3-B1A4F6FD2E31}"/>
              </a:ext>
            </a:extLst>
          </p:cNvPr>
          <p:cNvGrpSpPr/>
          <p:nvPr/>
        </p:nvGrpSpPr>
        <p:grpSpPr>
          <a:xfrm>
            <a:off x="153987" y="2721428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/>
                <p:nvPr/>
              </p:nvSpPr>
              <p:spPr>
                <a:xfrm>
                  <a:off x="4292204" y="2625628"/>
                  <a:ext cx="18161395" cy="234570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ai góc nhọn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a14:m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vi-VN" sz="60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2204" y="2625628"/>
                  <a:ext cx="18161395" cy="2345707"/>
                </a:xfrm>
                <a:prstGeom prst="rect">
                  <a:avLst/>
                </a:prstGeom>
                <a:blipFill>
                  <a:blip r:embed="rId2"/>
                  <a:stretch>
                    <a:fillRect l="-2014" b="-166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F3D80FF-E354-45EC-A50B-18CF532C1B82}"/>
              </a:ext>
            </a:extLst>
          </p:cNvPr>
          <p:cNvGrpSpPr/>
          <p:nvPr/>
        </p:nvGrpSpPr>
        <p:grpSpPr>
          <a:xfrm>
            <a:off x="263310" y="5457303"/>
            <a:ext cx="23556178" cy="1631980"/>
            <a:chOff x="263310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63310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/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/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/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/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/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/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/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/4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/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/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6276182" y="5547374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50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1" name="Group 47">
            <a:extLst>
              <a:ext uri="{FF2B5EF4-FFF2-40B4-BE49-F238E27FC236}">
                <a16:creationId xmlns:a16="http://schemas.microsoft.com/office/drawing/2014/main" id="{573C8AF7-C1BB-4255-A681-52B0816E6E40}"/>
              </a:ext>
            </a:extLst>
          </p:cNvPr>
          <p:cNvGrpSpPr/>
          <p:nvPr/>
        </p:nvGrpSpPr>
        <p:grpSpPr>
          <a:xfrm>
            <a:off x="122174" y="1492681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61555D3B-5E3A-4ACA-A011-FFAD134D4C6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51A785E4-EF8C-4E10-950D-3EA7FCDCFD8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4EB33167-5B83-4546-A691-D0772E7EFD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45FA3AFA-C0F0-4271-BB80-7B70B09EC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9C6C777C-E1B6-472E-8F57-95B796BA3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74735CB3-3E8F-4249-95AA-ADFD834DA2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0011E1E4-918D-45C3-B884-02A740A7D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7A0FF144-DAC3-4975-80DD-89BD110AC9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9D955DC3-9737-4CFD-9537-F326246931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14A5336E-5693-4D8C-801B-E0C2559F51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0B6149A1-D6A4-49F0-8068-1CEABC352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565C86CC-B2E6-4F89-B186-856340AD4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25690884-4D29-499A-9C64-19E208270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F589449B-A120-44AA-9164-D095EA1F01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5BE73007-F5A9-4868-9CBA-A35DE070E51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939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2197" y="7093434"/>
            <a:ext cx="23736858" cy="6233060"/>
            <a:chOff x="203200" y="3636276"/>
            <a:chExt cx="11868429" cy="311653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36729" y="3805818"/>
              <a:ext cx="11834900" cy="29469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7AE515A-1FEF-44F7-8788-CB911C2DE670}"/>
              </a:ext>
            </a:extLst>
          </p:cNvPr>
          <p:cNvGrpSpPr/>
          <p:nvPr/>
        </p:nvGrpSpPr>
        <p:grpSpPr>
          <a:xfrm>
            <a:off x="153987" y="2950027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/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6000" b="1" dirty="0">
                      <a:latin typeface="+mj-lt"/>
                      <a:ea typeface="Calibri" panose="020F0502020204030204" pitchFamily="34" charset="0"/>
                    </a:rPr>
                    <a:t>Biểu thức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𝜶</m:t>
                          </m:r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  <m:func>
                            <m:funcPr>
                              <m:ctrlP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𝟖</m:t>
                          </m:r>
                          <m:func>
                            <m:funcPr>
                              <m:ctrlP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8000" b="1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8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𝟒</m:t>
                              </m:r>
                            </m:e>
                          </m:func>
                          <m:r>
                            <a:rPr lang="en-US" sz="8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𝜶</m:t>
                          </m:r>
                        </m:den>
                      </m:f>
                    </m:oMath>
                  </a14:m>
                  <a:r>
                    <a:rPr lang="vi-VN" sz="6000" b="1" dirty="0">
                      <a:latin typeface="+mj-lt"/>
                      <a:ea typeface="Calibri" panose="020F0502020204030204" pitchFamily="34" charset="0"/>
                    </a:rPr>
                    <a:t> có kết quả rút gọn bằng:</a:t>
                  </a:r>
                  <a:endParaRPr lang="en-US" sz="6000" b="1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  <a:blipFill>
                  <a:blip r:embed="rId3"/>
                  <a:stretch>
                    <a:fillRect l="-1957" r="-160" b="-26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FD86319-B9F6-4F3C-A0A0-F28FC3471C4F}"/>
              </a:ext>
            </a:extLst>
          </p:cNvPr>
          <p:cNvGrpSpPr/>
          <p:nvPr/>
        </p:nvGrpSpPr>
        <p:grpSpPr>
          <a:xfrm>
            <a:off x="285673" y="5497272"/>
            <a:ext cx="23556178" cy="1477444"/>
            <a:chOff x="285673" y="5257800"/>
            <a:chExt cx="23556178" cy="17169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67819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/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/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/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/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/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/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4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+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/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/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/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/>
              <p:nvPr/>
            </p:nvSpPr>
            <p:spPr>
              <a:xfrm>
                <a:off x="12892507" y="1465643"/>
                <a:ext cx="11333174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2507" y="1465643"/>
                <a:ext cx="11333174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/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8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2376911E-3238-40D4-BA4F-6390CDD7705C}"/>
              </a:ext>
            </a:extLst>
          </p:cNvPr>
          <p:cNvSpPr/>
          <p:nvPr/>
        </p:nvSpPr>
        <p:spPr>
          <a:xfrm>
            <a:off x="18324291" y="5405298"/>
            <a:ext cx="1088530" cy="143321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3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36896D7-A254-4A04-881D-24C6BB1FF9A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54" name="Group 47">
            <a:extLst>
              <a:ext uri="{FF2B5EF4-FFF2-40B4-BE49-F238E27FC236}">
                <a16:creationId xmlns:a16="http://schemas.microsoft.com/office/drawing/2014/main" id="{F82BDEE3-55B5-4D71-9701-34A2D519B6F3}"/>
              </a:ext>
            </a:extLst>
          </p:cNvPr>
          <p:cNvGrpSpPr/>
          <p:nvPr/>
        </p:nvGrpSpPr>
        <p:grpSpPr>
          <a:xfrm>
            <a:off x="122174" y="1492681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6687EBF7-D41C-4209-9141-CC1E167B7F4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B5191A10-608F-4DA4-8793-51BB53BAC9C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3B99A11C-53DF-43F5-B8C9-2C5306D5CF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2817C8BF-0AE9-4CA0-8480-8CEC03F39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3">
                <a:extLst>
                  <a:ext uri="{FF2B5EF4-FFF2-40B4-BE49-F238E27FC236}">
                    <a16:creationId xmlns:a16="http://schemas.microsoft.com/office/drawing/2014/main" id="{74AB2333-2EAA-4405-A86F-F2DADB604A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D6D2A180-B8F7-4337-91F1-CDDEE32FD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5">
                <a:extLst>
                  <a:ext uri="{FF2B5EF4-FFF2-40B4-BE49-F238E27FC236}">
                    <a16:creationId xmlns:a16="http://schemas.microsoft.com/office/drawing/2014/main" id="{FE2523E7-0ADC-423B-89DC-8D1E4ACDB6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6">
                <a:extLst>
                  <a:ext uri="{FF2B5EF4-FFF2-40B4-BE49-F238E27FC236}">
                    <a16:creationId xmlns:a16="http://schemas.microsoft.com/office/drawing/2014/main" id="{BAF4BEBD-F73E-484C-9082-C286AFADEA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7">
                <a:extLst>
                  <a:ext uri="{FF2B5EF4-FFF2-40B4-BE49-F238E27FC236}">
                    <a16:creationId xmlns:a16="http://schemas.microsoft.com/office/drawing/2014/main" id="{0E4CCAA7-F0B3-48CD-839C-E52C4F9BA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8">
                <a:extLst>
                  <a:ext uri="{FF2B5EF4-FFF2-40B4-BE49-F238E27FC236}">
                    <a16:creationId xmlns:a16="http://schemas.microsoft.com/office/drawing/2014/main" id="{832397A9-5816-474F-9383-369E06D04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9">
                <a:extLst>
                  <a:ext uri="{FF2B5EF4-FFF2-40B4-BE49-F238E27FC236}">
                    <a16:creationId xmlns:a16="http://schemas.microsoft.com/office/drawing/2014/main" id="{B0B34B75-4E3C-4541-AFAD-2BAF05AD15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0">
                <a:extLst>
                  <a:ext uri="{FF2B5EF4-FFF2-40B4-BE49-F238E27FC236}">
                    <a16:creationId xmlns:a16="http://schemas.microsoft.com/office/drawing/2014/main" id="{5D1AA695-C5D4-44EE-A2D5-61DFBC4B2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1">
                <a:extLst>
                  <a:ext uri="{FF2B5EF4-FFF2-40B4-BE49-F238E27FC236}">
                    <a16:creationId xmlns:a16="http://schemas.microsoft.com/office/drawing/2014/main" id="{C6151B8A-DB55-42AC-8A16-0B4874625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2">
                <a:extLst>
                  <a:ext uri="{FF2B5EF4-FFF2-40B4-BE49-F238E27FC236}">
                    <a16:creationId xmlns:a16="http://schemas.microsoft.com/office/drawing/2014/main" id="{6B589AEC-3107-4306-9F7E-9646AA2305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DB241334-184B-4DFF-BCDB-E935D0776680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661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248749" cy="699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243643" y="2583385"/>
            <a:ext cx="23660997" cy="2361278"/>
            <a:chOff x="243643" y="2583385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243643" y="2583385"/>
              <a:ext cx="23660997" cy="2361278"/>
              <a:chOff x="683775" y="1720890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7734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endPara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773417"/>
                </a:xfrm>
                <a:prstGeom prst="rect">
                  <a:avLst/>
                </a:prstGeom>
                <a:blipFill>
                  <a:blip r:embed="rId3"/>
                  <a:stretch>
                    <a:fillRect l="-2703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630097" cy="1827442"/>
            <a:chOff x="51181" y="5261842"/>
            <a:chExt cx="23630097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88009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88009" cy="7694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543739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09599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09599" cy="7694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12774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𝑲𝒉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𝒈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𝒏𝒉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12774" cy="7694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</a:t>
            </a: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7944804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á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28780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1500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1500283"/>
              </a:xfrm>
              <a:prstGeom prst="rect">
                <a:avLst/>
              </a:prstGeom>
              <a:blipFill>
                <a:blip r:embed="rId7"/>
                <a:stretch>
                  <a:fillRect l="-2011" t="-8502" r="-1962" b="-17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8447312" cy="1468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8447312" cy="14686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òn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ysClr val="windowText" lastClr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ysClr val="windowText" lastClr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70vn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:a16="http://schemas.microsoft.com/office/drawing/2014/main" id="{2839D747-5F88-4C3C-95D2-FDDBFCD0EC51}"/>
              </a:ext>
            </a:extLst>
          </p:cNvPr>
          <p:cNvGrpSpPr/>
          <p:nvPr/>
        </p:nvGrpSpPr>
        <p:grpSpPr>
          <a:xfrm>
            <a:off x="21220210" y="8241732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FC3F2E39-D081-4E33-9FD5-88DCB530A685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’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A6E628E9-0145-4FF5-A329-D340A121E155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</a:t>
              </a:r>
            </a:p>
          </p:txBody>
        </p:sp>
        <p:cxnSp>
          <p:nvCxnSpPr>
            <p:cNvPr id="91" name="Straight Arrow Connector 90">
              <a:extLst>
                <a:ext uri="{FF2B5EF4-FFF2-40B4-BE49-F238E27FC236}">
                  <a16:creationId xmlns:a16="http://schemas.microsoft.com/office/drawing/2014/main" id="{A3137EC4-E663-44C5-9A0A-C9F5575EFE84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2" name="Group 67">
            <a:extLst>
              <a:ext uri="{FF2B5EF4-FFF2-40B4-BE49-F238E27FC236}">
                <a16:creationId xmlns:a16="http://schemas.microsoft.com/office/drawing/2014/main" id="{6F02841B-5405-49DD-A720-A371A9354AF6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93" name="Freeform 20">
              <a:extLst>
                <a:ext uri="{FF2B5EF4-FFF2-40B4-BE49-F238E27FC236}">
                  <a16:creationId xmlns:a16="http://schemas.microsoft.com/office/drawing/2014/main" id="{279E4FB0-D25D-4B2D-95F3-46D3FD3F7A3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B3AEF35-9341-4661-876F-D3091FD57921}"/>
                </a:ext>
              </a:extLst>
            </p:cNvPr>
            <p:cNvSpPr txBox="1"/>
            <p:nvPr/>
          </p:nvSpPr>
          <p:spPr>
            <a:xfrm>
              <a:off x="2316645" y="3484582"/>
              <a:ext cx="2129553" cy="8040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  <p:grpSp>
          <p:nvGrpSpPr>
            <p:cNvPr id="95" name="Group 70">
              <a:extLst>
                <a:ext uri="{FF2B5EF4-FFF2-40B4-BE49-F238E27FC236}">
                  <a16:creationId xmlns:a16="http://schemas.microsoft.com/office/drawing/2014/main" id="{5BD0681D-1C88-436B-B6E3-ACFE3B138381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67E3C2E-A9F6-4778-AC8A-70326F33616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Freeform 13">
                <a:extLst>
                  <a:ext uri="{FF2B5EF4-FFF2-40B4-BE49-F238E27FC236}">
                    <a16:creationId xmlns:a16="http://schemas.microsoft.com/office/drawing/2014/main" id="{7C54A205-C8B7-40EE-8A92-DFDD09EF66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Freeform 14">
                <a:extLst>
                  <a:ext uri="{FF2B5EF4-FFF2-40B4-BE49-F238E27FC236}">
                    <a16:creationId xmlns:a16="http://schemas.microsoft.com/office/drawing/2014/main" id="{C84A01F6-C071-467D-B1D2-EB2A618BAA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4E7DABC8-C1B8-44A5-B952-99B4979646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Freeform 16">
                <a:extLst>
                  <a:ext uri="{FF2B5EF4-FFF2-40B4-BE49-F238E27FC236}">
                    <a16:creationId xmlns:a16="http://schemas.microsoft.com/office/drawing/2014/main" id="{EFFCF30A-FB73-4835-921C-F6B0DE560C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1" name="Freeform 17">
                <a:extLst>
                  <a:ext uri="{FF2B5EF4-FFF2-40B4-BE49-F238E27FC236}">
                    <a16:creationId xmlns:a16="http://schemas.microsoft.com/office/drawing/2014/main" id="{4798DAE4-98D5-4F07-A4D8-529AE9A0839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2" name="Freeform 18">
                <a:extLst>
                  <a:ext uri="{FF2B5EF4-FFF2-40B4-BE49-F238E27FC236}">
                    <a16:creationId xmlns:a16="http://schemas.microsoft.com/office/drawing/2014/main" id="{1C987D4F-9C7C-4200-8DF5-AE70EF391B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3" name="Freeform 19">
                <a:extLst>
                  <a:ext uri="{FF2B5EF4-FFF2-40B4-BE49-F238E27FC236}">
                    <a16:creationId xmlns:a16="http://schemas.microsoft.com/office/drawing/2014/main" id="{2DC11476-D0D5-4762-98A3-AD356D387FB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4" name="Freeform 20">
                <a:extLst>
                  <a:ext uri="{FF2B5EF4-FFF2-40B4-BE49-F238E27FC236}">
                    <a16:creationId xmlns:a16="http://schemas.microsoft.com/office/drawing/2014/main" id="{ECCA4F92-F62B-458E-B75A-FCB56044BE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Freeform 21">
                <a:extLst>
                  <a:ext uri="{FF2B5EF4-FFF2-40B4-BE49-F238E27FC236}">
                    <a16:creationId xmlns:a16="http://schemas.microsoft.com/office/drawing/2014/main" id="{593CDD63-ECAB-4962-AEE3-FDC27E2330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Freeform 22">
                <a:extLst>
                  <a:ext uri="{FF2B5EF4-FFF2-40B4-BE49-F238E27FC236}">
                    <a16:creationId xmlns:a16="http://schemas.microsoft.com/office/drawing/2014/main" id="{3A0D25E7-5F39-4BC1-AB6A-E30D1545E8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Freeform 23">
                <a:extLst>
                  <a:ext uri="{FF2B5EF4-FFF2-40B4-BE49-F238E27FC236}">
                    <a16:creationId xmlns:a16="http://schemas.microsoft.com/office/drawing/2014/main" id="{C2399BC4-7DA6-4D86-BECF-8ED5AF451B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24">
                <a:extLst>
                  <a:ext uri="{FF2B5EF4-FFF2-40B4-BE49-F238E27FC236}">
                    <a16:creationId xmlns:a16="http://schemas.microsoft.com/office/drawing/2014/main" id="{ECF31A45-C894-4FBB-A168-F85E34EE76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Freeform 25">
                <a:extLst>
                  <a:ext uri="{FF2B5EF4-FFF2-40B4-BE49-F238E27FC236}">
                    <a16:creationId xmlns:a16="http://schemas.microsoft.com/office/drawing/2014/main" id="{0119BEF2-A91C-4BA7-AB03-1B8D365DE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26">
                <a:extLst>
                  <a:ext uri="{FF2B5EF4-FFF2-40B4-BE49-F238E27FC236}">
                    <a16:creationId xmlns:a16="http://schemas.microsoft.com/office/drawing/2014/main" id="{B63D49B4-6A5B-44A1-AC4A-DF0F311A3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Freeform 27">
                <a:extLst>
                  <a:ext uri="{FF2B5EF4-FFF2-40B4-BE49-F238E27FC236}">
                    <a16:creationId xmlns:a16="http://schemas.microsoft.com/office/drawing/2014/main" id="{DE9CD624-660A-4446-ADB7-3FE45DA17F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2" name="Freeform 28">
                <a:extLst>
                  <a:ext uri="{FF2B5EF4-FFF2-40B4-BE49-F238E27FC236}">
                    <a16:creationId xmlns:a16="http://schemas.microsoft.com/office/drawing/2014/main" id="{F2CCC79B-2756-4B0D-8DAE-2BB2E6EEA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29">
                <a:extLst>
                  <a:ext uri="{FF2B5EF4-FFF2-40B4-BE49-F238E27FC236}">
                    <a16:creationId xmlns:a16="http://schemas.microsoft.com/office/drawing/2014/main" id="{BF97EE3E-45A5-4E15-BC60-9F08845DF6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Freeform 30">
                <a:extLst>
                  <a:ext uri="{FF2B5EF4-FFF2-40B4-BE49-F238E27FC236}">
                    <a16:creationId xmlns:a16="http://schemas.microsoft.com/office/drawing/2014/main" id="{F6235A1F-9519-42D5-8A07-A8ECBD2F3E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Freeform 31">
                <a:extLst>
                  <a:ext uri="{FF2B5EF4-FFF2-40B4-BE49-F238E27FC236}">
                    <a16:creationId xmlns:a16="http://schemas.microsoft.com/office/drawing/2014/main" id="{52732190-96EE-4F3A-BEEF-41FA21869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Freeform 32">
                <a:extLst>
                  <a:ext uri="{FF2B5EF4-FFF2-40B4-BE49-F238E27FC236}">
                    <a16:creationId xmlns:a16="http://schemas.microsoft.com/office/drawing/2014/main" id="{E1A29F6A-F79A-4E04-B700-7CDB38E03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Freeform 33">
                <a:extLst>
                  <a:ext uri="{FF2B5EF4-FFF2-40B4-BE49-F238E27FC236}">
                    <a16:creationId xmlns:a16="http://schemas.microsoft.com/office/drawing/2014/main" id="{03623E3E-DBEB-43CB-B5B0-57F936E61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34">
                <a:extLst>
                  <a:ext uri="{FF2B5EF4-FFF2-40B4-BE49-F238E27FC236}">
                    <a16:creationId xmlns:a16="http://schemas.microsoft.com/office/drawing/2014/main" id="{469806BD-11E3-4FBE-AA6D-62D7B94E8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35">
                <a:extLst>
                  <a:ext uri="{FF2B5EF4-FFF2-40B4-BE49-F238E27FC236}">
                    <a16:creationId xmlns:a16="http://schemas.microsoft.com/office/drawing/2014/main" id="{36CB41AF-8443-479E-87E9-0F23AB64E9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36">
                <a:extLst>
                  <a:ext uri="{FF2B5EF4-FFF2-40B4-BE49-F238E27FC236}">
                    <a16:creationId xmlns:a16="http://schemas.microsoft.com/office/drawing/2014/main" id="{DED7344C-9E07-4E42-B347-3656BEEC89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9584" y="7831515"/>
            <a:ext cx="23720614" cy="5652340"/>
            <a:chOff x="203200" y="3636276"/>
            <a:chExt cx="11860307" cy="282617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28607" y="3837766"/>
              <a:ext cx="11834900" cy="26246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11705" cy="838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44A417A-A877-4235-8DF3-C8717B250839}"/>
              </a:ext>
            </a:extLst>
          </p:cNvPr>
          <p:cNvGrpSpPr/>
          <p:nvPr/>
        </p:nvGrpSpPr>
        <p:grpSpPr>
          <a:xfrm>
            <a:off x="153987" y="2590800"/>
            <a:ext cx="23812793" cy="2647331"/>
            <a:chOff x="153987" y="2590800"/>
            <a:chExt cx="23812793" cy="264733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647331"/>
              <a:chOff x="534987" y="1647866"/>
              <a:chExt cx="23340848" cy="2220030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21470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/>
                <p:nvPr/>
              </p:nvSpPr>
              <p:spPr>
                <a:xfrm>
                  <a:off x="4119140" y="2645000"/>
                  <a:ext cx="18782276" cy="25862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ếu biết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den>
                      </m:f>
                    </m:oMath>
                  </a14:m>
                  <a:r>
                    <a:rPr lang="vi-VN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66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66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vi-VN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6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66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6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vi-VN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:</a:t>
                  </a:r>
                  <a:endParaRPr lang="en-US" sz="66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645000"/>
                  <a:ext cx="18782276" cy="2586285"/>
                </a:xfrm>
                <a:prstGeom prst="rect">
                  <a:avLst/>
                </a:prstGeom>
                <a:blipFill>
                  <a:blip r:embed="rId3"/>
                  <a:stretch>
                    <a:fillRect l="-1136" b="-172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52CEB28-1328-4328-A5F9-2A131124060A}"/>
              </a:ext>
            </a:extLst>
          </p:cNvPr>
          <p:cNvGrpSpPr/>
          <p:nvPr/>
        </p:nvGrpSpPr>
        <p:grpSpPr>
          <a:xfrm>
            <a:off x="285673" y="5471063"/>
            <a:ext cx="23556178" cy="2192715"/>
            <a:chOff x="285673" y="5471063"/>
            <a:chExt cx="23556178" cy="219271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471063"/>
              <a:ext cx="23556178" cy="2192715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/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/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/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/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  <a:blipFill>
                  <a:blip r:embed="rId7"/>
                  <a:stretch>
                    <a:fillRect r="-4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/>
              <p:nvPr/>
            </p:nvSpPr>
            <p:spPr>
              <a:xfrm>
                <a:off x="11453124" y="4373662"/>
                <a:ext cx="12059007" cy="92333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3124" y="4373662"/>
                <a:ext cx="12059007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/>
              <p:nvPr/>
            </p:nvSpPr>
            <p:spPr>
              <a:xfrm>
                <a:off x="498351" y="9123178"/>
                <a:ext cx="5743752" cy="254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5400" b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 b="1" i="1" smtClean="0">
                                          <a:latin typeface="Cambria Math" panose="02040503050406030204" pitchFamily="18" charset="0"/>
                                        </a:rPr>
                                        <m:t>𝟖</m:t>
                                      </m:r>
                                    </m:num>
                                    <m:den>
                                      <m:r>
                                        <a:rPr lang="en-US" sz="5400" b="1" i="1" smtClean="0">
                                          <a:latin typeface="Cambria Math" panose="02040503050406030204" pitchFamily="18" charset="0"/>
                                        </a:rPr>
                                        <m:t>𝟏𝟕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51" y="9123178"/>
                <a:ext cx="5743752" cy="25474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/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/>
              <p:nvPr/>
            </p:nvSpPr>
            <p:spPr>
              <a:xfrm>
                <a:off x="3583901" y="8070785"/>
                <a:ext cx="17647076" cy="1561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400" b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5400" b="1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400" b="1" smtClean="0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a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gt;0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func>
                            <m:func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0" smtClean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unc>
                                <m:funcPr>
                                  <m:ctrlP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901" y="8070785"/>
                <a:ext cx="17647076" cy="15618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/>
              <p:nvPr/>
            </p:nvSpPr>
            <p:spPr>
              <a:xfrm>
                <a:off x="14945564" y="1248117"/>
                <a:ext cx="6155596" cy="16562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5564" y="1248117"/>
                <a:ext cx="6155596" cy="16562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/>
              <p:nvPr/>
            </p:nvSpPr>
            <p:spPr>
              <a:xfrm>
                <a:off x="8970000" y="9375519"/>
                <a:ext cx="6259214" cy="332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5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 b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5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54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5400" b="1" i="1" smtClean="0">
                                              <a:latin typeface="Cambria Math" panose="02040503050406030204" pitchFamily="18" charset="0"/>
                                            </a:rPr>
                                            <m:t>𝟓</m:t>
                                          </m:r>
                                        </m:num>
                                        <m:den>
                                          <m:r>
                                            <a:rPr lang="en-US" sz="5400" b="1" i="1" smtClean="0">
                                              <a:latin typeface="Cambria Math" panose="02040503050406030204" pitchFamily="18" charset="0"/>
                                            </a:rPr>
                                            <m:t>𝟏𝟐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000" y="9375519"/>
                <a:ext cx="6259214" cy="33252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/>
              <p:nvPr/>
            </p:nvSpPr>
            <p:spPr>
              <a:xfrm>
                <a:off x="15494593" y="9787249"/>
                <a:ext cx="1895071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593" y="9787249"/>
                <a:ext cx="1895071" cy="16535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/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 b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5400" b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/>
              <p:nvPr/>
            </p:nvSpPr>
            <p:spPr>
              <a:xfrm>
                <a:off x="8016730" y="11639551"/>
                <a:ext cx="1895071" cy="1670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5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730" y="11639551"/>
                <a:ext cx="1895071" cy="167039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/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 ;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𝟑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/>
              <p:nvPr/>
            </p:nvSpPr>
            <p:spPr>
              <a:xfrm>
                <a:off x="3480257" y="10223859"/>
                <a:ext cx="1578573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6000" b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𝟐𝟏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257" y="10223859"/>
                <a:ext cx="15785732" cy="182094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AA30F1AB-6364-4856-A9F9-AC5ED2CC0DFC}"/>
              </a:ext>
            </a:extLst>
          </p:cNvPr>
          <p:cNvSpPr/>
          <p:nvPr/>
        </p:nvSpPr>
        <p:spPr>
          <a:xfrm>
            <a:off x="12311417" y="5659757"/>
            <a:ext cx="1088530" cy="182200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7" name="Action Button: Forward or Next 53">
            <a:hlinkClick r:id="rId19" action="ppaction://hlinksldjump" highlightClick="1"/>
            <a:extLst>
              <a:ext uri="{FF2B5EF4-FFF2-40B4-BE49-F238E27FC236}">
                <a16:creationId xmlns:a16="http://schemas.microsoft.com/office/drawing/2014/main" id="{478407FD-B9E6-4521-A678-4A1DA58895A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 b="1"/>
          </a:p>
        </p:txBody>
      </p:sp>
      <p:grpSp>
        <p:nvGrpSpPr>
          <p:cNvPr id="58" name="Group 47">
            <a:extLst>
              <a:ext uri="{FF2B5EF4-FFF2-40B4-BE49-F238E27FC236}">
                <a16:creationId xmlns:a16="http://schemas.microsoft.com/office/drawing/2014/main" id="{1E070E52-54D3-4FBB-BDE6-96384FF61D46}"/>
              </a:ext>
            </a:extLst>
          </p:cNvPr>
          <p:cNvGrpSpPr/>
          <p:nvPr/>
        </p:nvGrpSpPr>
        <p:grpSpPr>
          <a:xfrm>
            <a:off x="122174" y="1492681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9" name="Freeform 71">
              <a:extLst>
                <a:ext uri="{FF2B5EF4-FFF2-40B4-BE49-F238E27FC236}">
                  <a16:creationId xmlns:a16="http://schemas.microsoft.com/office/drawing/2014/main" id="{98099EC6-2595-4E13-8065-7A5600E326C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0" name="Group 30">
              <a:extLst>
                <a:ext uri="{FF2B5EF4-FFF2-40B4-BE49-F238E27FC236}">
                  <a16:creationId xmlns:a16="http://schemas.microsoft.com/office/drawing/2014/main" id="{6A3A7DB6-9D5F-42C5-82B6-A0FC362CF59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1" name="Freeform 71">
                <a:extLst>
                  <a:ext uri="{FF2B5EF4-FFF2-40B4-BE49-F238E27FC236}">
                    <a16:creationId xmlns:a16="http://schemas.microsoft.com/office/drawing/2014/main" id="{854DF5A9-579A-45A6-9741-55A694B69D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Oval 72">
                <a:extLst>
                  <a:ext uri="{FF2B5EF4-FFF2-40B4-BE49-F238E27FC236}">
                    <a16:creationId xmlns:a16="http://schemas.microsoft.com/office/drawing/2014/main" id="{4395A3D2-C4D3-4C15-89F4-E7AE39D70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3">
                <a:extLst>
                  <a:ext uri="{FF2B5EF4-FFF2-40B4-BE49-F238E27FC236}">
                    <a16:creationId xmlns:a16="http://schemas.microsoft.com/office/drawing/2014/main" id="{9BBCFE7A-5CB4-491F-BE48-7DA50B0F17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4">
                <a:extLst>
                  <a:ext uri="{FF2B5EF4-FFF2-40B4-BE49-F238E27FC236}">
                    <a16:creationId xmlns:a16="http://schemas.microsoft.com/office/drawing/2014/main" id="{1D2EC558-29E8-4C83-BFCB-EDFEC85979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5">
                <a:extLst>
                  <a:ext uri="{FF2B5EF4-FFF2-40B4-BE49-F238E27FC236}">
                    <a16:creationId xmlns:a16="http://schemas.microsoft.com/office/drawing/2014/main" id="{95E209A6-BA43-4DA4-A33E-2DF6EAF57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6">
                <a:extLst>
                  <a:ext uri="{FF2B5EF4-FFF2-40B4-BE49-F238E27FC236}">
                    <a16:creationId xmlns:a16="http://schemas.microsoft.com/office/drawing/2014/main" id="{F2408C8B-E2FB-4DF5-955B-AE8ABCEA9A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7">
                <a:extLst>
                  <a:ext uri="{FF2B5EF4-FFF2-40B4-BE49-F238E27FC236}">
                    <a16:creationId xmlns:a16="http://schemas.microsoft.com/office/drawing/2014/main" id="{003DE972-FD9E-403A-AEC6-62C030630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8">
                <a:extLst>
                  <a:ext uri="{FF2B5EF4-FFF2-40B4-BE49-F238E27FC236}">
                    <a16:creationId xmlns:a16="http://schemas.microsoft.com/office/drawing/2014/main" id="{1BC9EBDD-1DBA-4DEE-92F7-4BA8B3F74F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9">
                <a:extLst>
                  <a:ext uri="{FF2B5EF4-FFF2-40B4-BE49-F238E27FC236}">
                    <a16:creationId xmlns:a16="http://schemas.microsoft.com/office/drawing/2014/main" id="{7547C91E-A3C6-4873-93A2-25D3EF5A58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80">
                <a:extLst>
                  <a:ext uri="{FF2B5EF4-FFF2-40B4-BE49-F238E27FC236}">
                    <a16:creationId xmlns:a16="http://schemas.microsoft.com/office/drawing/2014/main" id="{0ADDA437-D4B7-4029-BBA1-39CA465CA6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81">
                <a:extLst>
                  <a:ext uri="{FF2B5EF4-FFF2-40B4-BE49-F238E27FC236}">
                    <a16:creationId xmlns:a16="http://schemas.microsoft.com/office/drawing/2014/main" id="{B6669633-654F-4CEC-9C93-76E6F297D9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2">
                <a:extLst>
                  <a:ext uri="{FF2B5EF4-FFF2-40B4-BE49-F238E27FC236}">
                    <a16:creationId xmlns:a16="http://schemas.microsoft.com/office/drawing/2014/main" id="{410A8B6A-4F5E-46CE-A2EE-C97747A270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TextBox 43">
                <a:extLst>
                  <a:ext uri="{FF2B5EF4-FFF2-40B4-BE49-F238E27FC236}">
                    <a16:creationId xmlns:a16="http://schemas.microsoft.com/office/drawing/2014/main" id="{AA048D92-036A-43F4-AE4F-7A031D9244D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24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5" grpId="0"/>
      <p:bldP spid="5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817743" cy="7004348"/>
            <a:chOff x="4347440" y="3802791"/>
            <a:chExt cx="281774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6" y="3802791"/>
              <a:ext cx="2059457" cy="5295689"/>
              <a:chOff x="4379588" y="3103547"/>
              <a:chExt cx="2059457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8" y="3547303"/>
                <a:ext cx="2059457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570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570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570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19082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pPr algn="ctr"/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pPr algn="ctr"/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570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570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570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570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b="1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570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570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8"/>
            <a:chOff x="7483861" y="7543801"/>
            <a:chExt cx="14646001" cy="907199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2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6" name="Round Same Side Corner Rectangle 68">
                <a:extLst>
                  <a:ext uri="{FF2B5EF4-FFF2-40B4-BE49-F238E27FC236}">
                    <a16:creationId xmlns:a16="http://schemas.microsoft.com/office/drawing/2014/main" id="{26BE477E-14BB-4B9C-86A6-9C89FD1CCCEB}"/>
                  </a:ext>
                </a:extLst>
              </p:cNvPr>
              <p:cNvSpPr/>
              <p:nvPr/>
            </p:nvSpPr>
            <p:spPr>
              <a:xfrm rot="5400000">
                <a:off x="7813418" y="7365087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6681753" y="3668991"/>
            <a:ext cx="1219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94758" y="3346570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94758" y="5507646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94758" y="7668722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6681753" y="5815839"/>
            <a:ext cx="1071158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b="1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929D4291-93CF-42BF-84B4-525503073BDB}"/>
              </a:ext>
            </a:extLst>
          </p:cNvPr>
          <p:cNvSpPr/>
          <p:nvPr/>
        </p:nvSpPr>
        <p:spPr>
          <a:xfrm>
            <a:off x="6681753" y="7962687"/>
            <a:ext cx="107981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+d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lang="en-US" sz="6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5" name="Graphic 44" descr="Corn">
            <a:extLst>
              <a:ext uri="{FF2B5EF4-FFF2-40B4-BE49-F238E27FC236}">
                <a16:creationId xmlns:a16="http://schemas.microsoft.com/office/drawing/2014/main" id="{453AC680-158F-4026-A41E-3920DF2F99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694758" y="9829799"/>
            <a:ext cx="1676400" cy="1676400"/>
          </a:xfrm>
          <a:prstGeom prst="rect">
            <a:avLst/>
          </a:prstGeom>
        </p:spPr>
      </p:pic>
      <p:sp>
        <p:nvSpPr>
          <p:cNvPr id="46" name="Rectangle 45">
            <a:extLst>
              <a:ext uri="{FF2B5EF4-FFF2-40B4-BE49-F238E27FC236}">
                <a16:creationId xmlns:a16="http://schemas.microsoft.com/office/drawing/2014/main" id="{92BAB981-C380-4E52-8D87-929B05A62DC4}"/>
              </a:ext>
            </a:extLst>
          </p:cNvPr>
          <p:cNvSpPr/>
          <p:nvPr/>
        </p:nvSpPr>
        <p:spPr>
          <a:xfrm>
            <a:off x="6681753" y="10109536"/>
            <a:ext cx="879760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 (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 </a:t>
            </a:r>
            <a:r>
              <a:rPr lang="en-US" sz="6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6)</a:t>
            </a:r>
            <a:endParaRPr lang="en-US" sz="60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39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7252" y="9303779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90441" y="2664713"/>
            <a:ext cx="23660997" cy="2361278"/>
            <a:chOff x="305783" y="2677878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78"/>
              <a:ext cx="23660997" cy="2361278"/>
              <a:chOff x="683775" y="1720889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3621166" y="3371394"/>
                  <a:ext cx="18136760" cy="1051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𝝅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ọn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1166" y="3371394"/>
                  <a:ext cx="18136760" cy="1051698"/>
                </a:xfrm>
                <a:prstGeom prst="rect">
                  <a:avLst/>
                </a:prstGeom>
                <a:blipFill>
                  <a:blip r:embed="rId4"/>
                  <a:stretch>
                    <a:fillRect l="-1345" t="-1163" r="-403" b="-1162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2631495" y="10569255"/>
            <a:ext cx="16158591" cy="7516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091035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0910359" cy="769441"/>
              </a:xfrm>
              <a:prstGeom prst="rect">
                <a:avLst/>
              </a:prstGeom>
              <a:blipFill>
                <a:blip r:embed="rId9"/>
                <a:stretch>
                  <a:fillRect l="-2292" t="-16667" r="-128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36486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364869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8291515" y="11509666"/>
                <a:ext cx="3548087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1515" y="11509666"/>
                <a:ext cx="3548087" cy="759375"/>
              </a:xfrm>
              <a:prstGeom prst="rect">
                <a:avLst/>
              </a:prstGeom>
              <a:blipFill>
                <a:blip r:embed="rId11"/>
                <a:stretch>
                  <a:fillRect t="-18400" r="-6014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3" name="Group 67">
            <a:extLst>
              <a:ext uri="{FF2B5EF4-FFF2-40B4-BE49-F238E27FC236}">
                <a16:creationId xmlns:a16="http://schemas.microsoft.com/office/drawing/2014/main" id="{D28BCEA9-6C65-4C8E-8F3D-86C189AAF101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84" name="Freeform 20">
              <a:extLst>
                <a:ext uri="{FF2B5EF4-FFF2-40B4-BE49-F238E27FC236}">
                  <a16:creationId xmlns:a16="http://schemas.microsoft.com/office/drawing/2014/main" id="{010D93C4-9780-440B-B2A7-6301EADE2A4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FFADB840-EE3D-4D66-B4D0-449E2400C625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grpSp>
          <p:nvGrpSpPr>
            <p:cNvPr id="86" name="Group 70">
              <a:extLst>
                <a:ext uri="{FF2B5EF4-FFF2-40B4-BE49-F238E27FC236}">
                  <a16:creationId xmlns:a16="http://schemas.microsoft.com/office/drawing/2014/main" id="{E6A0D97E-D6B7-48FD-8F13-A9B8F1E5DC0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CCFFFA6D-82E2-4CAE-82CB-0170CA778D8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Freeform 13">
                <a:extLst>
                  <a:ext uri="{FF2B5EF4-FFF2-40B4-BE49-F238E27FC236}">
                    <a16:creationId xmlns:a16="http://schemas.microsoft.com/office/drawing/2014/main" id="{5E7A62C4-7108-4374-A853-E3EEA04A3B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14">
                <a:extLst>
                  <a:ext uri="{FF2B5EF4-FFF2-40B4-BE49-F238E27FC236}">
                    <a16:creationId xmlns:a16="http://schemas.microsoft.com/office/drawing/2014/main" id="{D8D17B74-C0FC-4C8D-9C1C-1CC8148D5B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5B2F2B32-4CE4-418B-9AFE-D6529998FA7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E18CE900-404C-4CFE-9ABA-903746A196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C16BFC21-74CE-4EDF-8F44-72804D3B3A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C8BC79A7-4E38-4BA4-9A1A-83A3BEF5F6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F410963E-F60A-47D0-9A85-932497C1F9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DEA5DC3-65B5-4FE2-A8FC-4A5F75D971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2C89012F-1F07-49DA-97D8-7A6008A87F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2">
                <a:extLst>
                  <a:ext uri="{FF2B5EF4-FFF2-40B4-BE49-F238E27FC236}">
                    <a16:creationId xmlns:a16="http://schemas.microsoft.com/office/drawing/2014/main" id="{D1E9878E-046F-48DA-9AA5-740BDD1D21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3">
                <a:extLst>
                  <a:ext uri="{FF2B5EF4-FFF2-40B4-BE49-F238E27FC236}">
                    <a16:creationId xmlns:a16="http://schemas.microsoft.com/office/drawing/2014/main" id="{05BFD2EB-E883-46D2-9F70-D5E0C37625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24">
                <a:extLst>
                  <a:ext uri="{FF2B5EF4-FFF2-40B4-BE49-F238E27FC236}">
                    <a16:creationId xmlns:a16="http://schemas.microsoft.com/office/drawing/2014/main" id="{62DB41A0-3DFB-42A1-98CA-71D88AD108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25">
                <a:extLst>
                  <a:ext uri="{FF2B5EF4-FFF2-40B4-BE49-F238E27FC236}">
                    <a16:creationId xmlns:a16="http://schemas.microsoft.com/office/drawing/2014/main" id="{1CFDB178-96DC-428F-B324-2E9C30123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26">
                <a:extLst>
                  <a:ext uri="{FF2B5EF4-FFF2-40B4-BE49-F238E27FC236}">
                    <a16:creationId xmlns:a16="http://schemas.microsoft.com/office/drawing/2014/main" id="{2BA5D023-9EB7-44E8-A5B1-2ACEA0B781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27">
                <a:extLst>
                  <a:ext uri="{FF2B5EF4-FFF2-40B4-BE49-F238E27FC236}">
                    <a16:creationId xmlns:a16="http://schemas.microsoft.com/office/drawing/2014/main" id="{9B8B1175-A933-4AAF-9CE8-8669B52D1F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242CC40E-C3AE-4327-A73C-EFB9775B04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B00405CC-F2B8-40B9-A812-4AAC8A0673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C0A14031-BAE4-436E-A96F-02DAD4249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E2BF7A8E-5C45-4DBC-9541-1BAB2E8F0B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5602800F-3D3B-41B5-B7B7-59FBC1CD8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07D3503A-6FEE-4305-8DB0-79DA7C2964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34">
                <a:extLst>
                  <a:ext uri="{FF2B5EF4-FFF2-40B4-BE49-F238E27FC236}">
                    <a16:creationId xmlns:a16="http://schemas.microsoft.com/office/drawing/2014/main" id="{18B61920-C854-4F33-846B-561148646F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35">
                <a:extLst>
                  <a:ext uri="{FF2B5EF4-FFF2-40B4-BE49-F238E27FC236}">
                    <a16:creationId xmlns:a16="http://schemas.microsoft.com/office/drawing/2014/main" id="{385FD40C-99C9-40F0-9183-7C2D07063C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36">
                <a:extLst>
                  <a:ext uri="{FF2B5EF4-FFF2-40B4-BE49-F238E27FC236}">
                    <a16:creationId xmlns:a16="http://schemas.microsoft.com/office/drawing/2014/main" id="{1FF69673-EC46-43BC-8446-A6C7F5DA3F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1"/>
            <a:ext cx="23669800" cy="4108062"/>
            <a:chOff x="184495" y="3636273"/>
            <a:chExt cx="11834900" cy="205403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3004513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305783" y="2677878"/>
            <a:ext cx="23660997" cy="2361278"/>
            <a:chOff x="305783" y="2677878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78"/>
              <a:ext cx="23660997" cy="2361278"/>
              <a:chOff x="683775" y="1720889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979969" y="3298016"/>
                  <a:ext cx="22650111" cy="15293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𝝅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60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9969" y="3298016"/>
                  <a:ext cx="22650111" cy="1529329"/>
                </a:xfrm>
                <a:prstGeom prst="rect">
                  <a:avLst/>
                </a:prstGeom>
                <a:blipFill>
                  <a:blip r:embed="rId4"/>
                  <a:stretch>
                    <a:fillRect l="-1642" r="-727" b="-127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30075" cy="1827442"/>
            <a:chOff x="74304" y="5356204"/>
            <a:chExt cx="8530075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6817892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 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6817892" cy="92333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24196" cy="1827442"/>
            <a:chOff x="8828690" y="5356204"/>
            <a:chExt cx="8324196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6817892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 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6817892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509046" cy="1827442"/>
            <a:chOff x="95333" y="7406533"/>
            <a:chExt cx="8509046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6817892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 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6817892" cy="9233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324196" cy="1827442"/>
            <a:chOff x="8828690" y="7454461"/>
            <a:chExt cx="8324196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54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5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6817892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5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 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en-US" sz="5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func>
                        <m:r>
                          <a:rPr lang="en-US" sz="54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5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6817892" cy="92333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905317" y="10557845"/>
            <a:ext cx="18702556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242519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2425196" cy="1015663"/>
              </a:xfrm>
              <a:prstGeom prst="rect">
                <a:avLst/>
              </a:prstGeom>
              <a:blipFill>
                <a:blip r:embed="rId9"/>
                <a:stretch>
                  <a:fillRect l="-2993" t="-17964" r="-2012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6000" b="1">
                          <a:latin typeface="Cambria Math" panose="02040503050406030204" pitchFamily="18" charset="0"/>
                        </a:rPr>
                        <m:t>;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60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</p:txBody>
      </p:sp>
      <p:grpSp>
        <p:nvGrpSpPr>
          <p:cNvPr id="80" name="Group 67">
            <a:extLst>
              <a:ext uri="{FF2B5EF4-FFF2-40B4-BE49-F238E27FC236}">
                <a16:creationId xmlns:a16="http://schemas.microsoft.com/office/drawing/2014/main" id="{6C0E66A9-8C84-4BD2-B2A9-2BBF1E43CA54}"/>
              </a:ext>
            </a:extLst>
          </p:cNvPr>
          <p:cNvGrpSpPr/>
          <p:nvPr/>
        </p:nvGrpSpPr>
        <p:grpSpPr>
          <a:xfrm>
            <a:off x="42773" y="2331443"/>
            <a:ext cx="3600000" cy="900000"/>
            <a:chOff x="1311958" y="3405486"/>
            <a:chExt cx="3579192" cy="940513"/>
          </a:xfrm>
        </p:grpSpPr>
        <p:sp>
          <p:nvSpPr>
            <p:cNvPr id="81" name="Freeform 20">
              <a:extLst>
                <a:ext uri="{FF2B5EF4-FFF2-40B4-BE49-F238E27FC236}">
                  <a16:creationId xmlns:a16="http://schemas.microsoft.com/office/drawing/2014/main" id="{89907E69-617A-48D9-B6CE-409C464A873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B943A95C-7A39-449C-8333-BE6073D6F6DE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grpSp>
          <p:nvGrpSpPr>
            <p:cNvPr id="83" name="Group 70">
              <a:extLst>
                <a:ext uri="{FF2B5EF4-FFF2-40B4-BE49-F238E27FC236}">
                  <a16:creationId xmlns:a16="http://schemas.microsoft.com/office/drawing/2014/main" id="{DE843056-7180-4E76-87A2-8D17C21FCEA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1E74E7E1-B96B-4AA7-B45B-622B7C78C29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85" name="Freeform 13">
                <a:extLst>
                  <a:ext uri="{FF2B5EF4-FFF2-40B4-BE49-F238E27FC236}">
                    <a16:creationId xmlns:a16="http://schemas.microsoft.com/office/drawing/2014/main" id="{9B8C7B12-70FB-4C94-B9FB-AC46184253B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86" name="Freeform 14">
                <a:extLst>
                  <a:ext uri="{FF2B5EF4-FFF2-40B4-BE49-F238E27FC236}">
                    <a16:creationId xmlns:a16="http://schemas.microsoft.com/office/drawing/2014/main" id="{15F51016-8D83-49B6-B0DD-9330BE03F3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87" name="Freeform 15">
                <a:extLst>
                  <a:ext uri="{FF2B5EF4-FFF2-40B4-BE49-F238E27FC236}">
                    <a16:creationId xmlns:a16="http://schemas.microsoft.com/office/drawing/2014/main" id="{C764A389-850B-43EB-BD09-C7EC03D4B1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88" name="Freeform 16">
                <a:extLst>
                  <a:ext uri="{FF2B5EF4-FFF2-40B4-BE49-F238E27FC236}">
                    <a16:creationId xmlns:a16="http://schemas.microsoft.com/office/drawing/2014/main" id="{37D96AD6-6816-4554-9055-AF0E7BB1F8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89" name="Freeform 17">
                <a:extLst>
                  <a:ext uri="{FF2B5EF4-FFF2-40B4-BE49-F238E27FC236}">
                    <a16:creationId xmlns:a16="http://schemas.microsoft.com/office/drawing/2014/main" id="{5E85423D-B5BF-442C-8927-8A61206E10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0" name="Freeform 18">
                <a:extLst>
                  <a:ext uri="{FF2B5EF4-FFF2-40B4-BE49-F238E27FC236}">
                    <a16:creationId xmlns:a16="http://schemas.microsoft.com/office/drawing/2014/main" id="{5DFECEFB-AA4A-4316-9F98-1E24D3DC1E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1" name="Freeform 19">
                <a:extLst>
                  <a:ext uri="{FF2B5EF4-FFF2-40B4-BE49-F238E27FC236}">
                    <a16:creationId xmlns:a16="http://schemas.microsoft.com/office/drawing/2014/main" id="{83411C97-863E-4801-9175-2F2CE46977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2" name="Freeform 20">
                <a:extLst>
                  <a:ext uri="{FF2B5EF4-FFF2-40B4-BE49-F238E27FC236}">
                    <a16:creationId xmlns:a16="http://schemas.microsoft.com/office/drawing/2014/main" id="{3C2867C9-BD55-4D78-87F7-BC6E39EB65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3" name="Freeform 21">
                <a:extLst>
                  <a:ext uri="{FF2B5EF4-FFF2-40B4-BE49-F238E27FC236}">
                    <a16:creationId xmlns:a16="http://schemas.microsoft.com/office/drawing/2014/main" id="{DF7E838B-E384-463D-811D-8219171ADC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4" name="Freeform 22">
                <a:extLst>
                  <a:ext uri="{FF2B5EF4-FFF2-40B4-BE49-F238E27FC236}">
                    <a16:creationId xmlns:a16="http://schemas.microsoft.com/office/drawing/2014/main" id="{BFCF749B-77AC-43C0-AD83-4CFBEE6802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5" name="Freeform 23">
                <a:extLst>
                  <a:ext uri="{FF2B5EF4-FFF2-40B4-BE49-F238E27FC236}">
                    <a16:creationId xmlns:a16="http://schemas.microsoft.com/office/drawing/2014/main" id="{B05148BE-048D-454B-A048-F76F9907D8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6" name="Freeform 24">
                <a:extLst>
                  <a:ext uri="{FF2B5EF4-FFF2-40B4-BE49-F238E27FC236}">
                    <a16:creationId xmlns:a16="http://schemas.microsoft.com/office/drawing/2014/main" id="{BBCD81B5-EC04-4368-8A85-8484564C9F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7" name="Freeform 25">
                <a:extLst>
                  <a:ext uri="{FF2B5EF4-FFF2-40B4-BE49-F238E27FC236}">
                    <a16:creationId xmlns:a16="http://schemas.microsoft.com/office/drawing/2014/main" id="{2CA042BD-A820-4CE9-B865-BFB75634DA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8" name="Freeform 26">
                <a:extLst>
                  <a:ext uri="{FF2B5EF4-FFF2-40B4-BE49-F238E27FC236}">
                    <a16:creationId xmlns:a16="http://schemas.microsoft.com/office/drawing/2014/main" id="{916F6F71-0BEB-478B-BF0A-46CA803B2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99" name="Freeform 27">
                <a:extLst>
                  <a:ext uri="{FF2B5EF4-FFF2-40B4-BE49-F238E27FC236}">
                    <a16:creationId xmlns:a16="http://schemas.microsoft.com/office/drawing/2014/main" id="{457862DC-8AB7-4ED6-BABF-26BBABDBF1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0" name="Freeform 28">
                <a:extLst>
                  <a:ext uri="{FF2B5EF4-FFF2-40B4-BE49-F238E27FC236}">
                    <a16:creationId xmlns:a16="http://schemas.microsoft.com/office/drawing/2014/main" id="{2D36F91D-1D47-45BA-A632-B5038C51F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1" name="Freeform 29">
                <a:extLst>
                  <a:ext uri="{FF2B5EF4-FFF2-40B4-BE49-F238E27FC236}">
                    <a16:creationId xmlns:a16="http://schemas.microsoft.com/office/drawing/2014/main" id="{728DBC51-7904-4F54-840E-CFE463D0A0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2" name="Freeform 30">
                <a:extLst>
                  <a:ext uri="{FF2B5EF4-FFF2-40B4-BE49-F238E27FC236}">
                    <a16:creationId xmlns:a16="http://schemas.microsoft.com/office/drawing/2014/main" id="{C331A995-7125-4ABE-9311-C88B2398C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3" name="Freeform 31">
                <a:extLst>
                  <a:ext uri="{FF2B5EF4-FFF2-40B4-BE49-F238E27FC236}">
                    <a16:creationId xmlns:a16="http://schemas.microsoft.com/office/drawing/2014/main" id="{2ECB3ADB-34B0-4875-8217-7307D189E5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4" name="Freeform 32">
                <a:extLst>
                  <a:ext uri="{FF2B5EF4-FFF2-40B4-BE49-F238E27FC236}">
                    <a16:creationId xmlns:a16="http://schemas.microsoft.com/office/drawing/2014/main" id="{AE7D6D0A-E49C-4B83-801C-F464DC42D1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5" name="Freeform 33">
                <a:extLst>
                  <a:ext uri="{FF2B5EF4-FFF2-40B4-BE49-F238E27FC236}">
                    <a16:creationId xmlns:a16="http://schemas.microsoft.com/office/drawing/2014/main" id="{DCE3BAFC-88B6-4F63-AABB-C88B9A7F9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6" name="Freeform 34">
                <a:extLst>
                  <a:ext uri="{FF2B5EF4-FFF2-40B4-BE49-F238E27FC236}">
                    <a16:creationId xmlns:a16="http://schemas.microsoft.com/office/drawing/2014/main" id="{D617A683-F14E-4781-B949-BFBB91B85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7" name="Freeform 35">
                <a:extLst>
                  <a:ext uri="{FF2B5EF4-FFF2-40B4-BE49-F238E27FC236}">
                    <a16:creationId xmlns:a16="http://schemas.microsoft.com/office/drawing/2014/main" id="{D2022D64-450D-42BF-B772-F4FE78D42F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108" name="Freeform 36">
                <a:extLst>
                  <a:ext uri="{FF2B5EF4-FFF2-40B4-BE49-F238E27FC236}">
                    <a16:creationId xmlns:a16="http://schemas.microsoft.com/office/drawing/2014/main" id="{7CB36AAA-88FB-4B0E-9484-28FF467403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95488" y="2677880"/>
            <a:ext cx="23771293" cy="2361278"/>
            <a:chOff x="305783" y="2677880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80"/>
              <a:ext cx="23660997" cy="2361278"/>
              <a:chOff x="683775" y="1720890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406065" y="2984892"/>
                  <a:ext cx="12191158" cy="15193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06065" y="2984892"/>
                  <a:ext cx="12191158" cy="1519327"/>
                </a:xfrm>
                <a:prstGeom prst="rect">
                  <a:avLst/>
                </a:prstGeom>
                <a:blipFill>
                  <a:blip r:embed="rId3"/>
                  <a:stretch>
                    <a:fillRect l="-3036" r="-1593" b="-124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4042517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𝟖𝟎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4042517" cy="18269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4042517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𝟖𝟎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4042517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929794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den>
                          </m:f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𝟖𝟎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929794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437270" cy="1036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𝟕𝟐</m:t>
                          </m:r>
                        </m:e>
                        <m:sup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437270" cy="10365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67">
            <a:extLst>
              <a:ext uri="{FF2B5EF4-FFF2-40B4-BE49-F238E27FC236}">
                <a16:creationId xmlns:a16="http://schemas.microsoft.com/office/drawing/2014/main" id="{0A883448-9C33-4136-B30D-696F0B455D37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316EACE1-2C41-47B9-84C2-F00AACCA0714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F672AF9-F2FA-4949-81DF-D08C6CB414B7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grpSp>
          <p:nvGrpSpPr>
            <p:cNvPr id="59" name="Group 70">
              <a:extLst>
                <a:ext uri="{FF2B5EF4-FFF2-40B4-BE49-F238E27FC236}">
                  <a16:creationId xmlns:a16="http://schemas.microsoft.com/office/drawing/2014/main" id="{68B08A69-37EB-474B-9D0A-F62B2C870CD1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32CD6A32-F69F-441A-ACE8-C68EFC2908C4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 13">
                <a:extLst>
                  <a:ext uri="{FF2B5EF4-FFF2-40B4-BE49-F238E27FC236}">
                    <a16:creationId xmlns:a16="http://schemas.microsoft.com/office/drawing/2014/main" id="{0A512A46-9158-4033-B78A-27F6150619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4">
                <a:extLst>
                  <a:ext uri="{FF2B5EF4-FFF2-40B4-BE49-F238E27FC236}">
                    <a16:creationId xmlns:a16="http://schemas.microsoft.com/office/drawing/2014/main" id="{5D1D876F-54C5-4574-AD49-AB8AD23C804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5">
                <a:extLst>
                  <a:ext uri="{FF2B5EF4-FFF2-40B4-BE49-F238E27FC236}">
                    <a16:creationId xmlns:a16="http://schemas.microsoft.com/office/drawing/2014/main" id="{37749504-1559-4F7A-8856-24F521E70C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6">
                <a:extLst>
                  <a:ext uri="{FF2B5EF4-FFF2-40B4-BE49-F238E27FC236}">
                    <a16:creationId xmlns:a16="http://schemas.microsoft.com/office/drawing/2014/main" id="{6BB8AFF4-7893-4442-9258-39CA6B4E91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7">
                <a:extLst>
                  <a:ext uri="{FF2B5EF4-FFF2-40B4-BE49-F238E27FC236}">
                    <a16:creationId xmlns:a16="http://schemas.microsoft.com/office/drawing/2014/main" id="{12EF3781-ED4D-459B-B487-D84EEC9CAC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8">
                <a:extLst>
                  <a:ext uri="{FF2B5EF4-FFF2-40B4-BE49-F238E27FC236}">
                    <a16:creationId xmlns:a16="http://schemas.microsoft.com/office/drawing/2014/main" id="{986713F7-89F9-4EE4-845F-497D417A18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9">
                <a:extLst>
                  <a:ext uri="{FF2B5EF4-FFF2-40B4-BE49-F238E27FC236}">
                    <a16:creationId xmlns:a16="http://schemas.microsoft.com/office/drawing/2014/main" id="{68D8DAE9-70DA-400C-B5E6-34DFDC4935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id="{18FB9736-DF1C-4293-B700-8BA49275ED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1">
                <a:extLst>
                  <a:ext uri="{FF2B5EF4-FFF2-40B4-BE49-F238E27FC236}">
                    <a16:creationId xmlns:a16="http://schemas.microsoft.com/office/drawing/2014/main" id="{6B837C28-A436-4418-8440-18E1D199E7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2">
                <a:extLst>
                  <a:ext uri="{FF2B5EF4-FFF2-40B4-BE49-F238E27FC236}">
                    <a16:creationId xmlns:a16="http://schemas.microsoft.com/office/drawing/2014/main" id="{4216CF6B-DB39-4F27-8522-E1739D3C98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3">
                <a:extLst>
                  <a:ext uri="{FF2B5EF4-FFF2-40B4-BE49-F238E27FC236}">
                    <a16:creationId xmlns:a16="http://schemas.microsoft.com/office/drawing/2014/main" id="{79FBBF46-B275-407D-9872-2111BAA7DD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4">
                <a:extLst>
                  <a:ext uri="{FF2B5EF4-FFF2-40B4-BE49-F238E27FC236}">
                    <a16:creationId xmlns:a16="http://schemas.microsoft.com/office/drawing/2014/main" id="{34AB91E6-ED00-498B-B07B-B45A9643077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5">
                <a:extLst>
                  <a:ext uri="{FF2B5EF4-FFF2-40B4-BE49-F238E27FC236}">
                    <a16:creationId xmlns:a16="http://schemas.microsoft.com/office/drawing/2014/main" id="{E0C3FCA4-F7EA-4AFF-B0E9-D64188D630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6">
                <a:extLst>
                  <a:ext uri="{FF2B5EF4-FFF2-40B4-BE49-F238E27FC236}">
                    <a16:creationId xmlns:a16="http://schemas.microsoft.com/office/drawing/2014/main" id="{3AEFEBAC-7826-4EE5-A188-7546A8E562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7">
                <a:extLst>
                  <a:ext uri="{FF2B5EF4-FFF2-40B4-BE49-F238E27FC236}">
                    <a16:creationId xmlns:a16="http://schemas.microsoft.com/office/drawing/2014/main" id="{BD7A4AAD-9496-44C0-AF5B-E98FBD96BB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8">
                <a:extLst>
                  <a:ext uri="{FF2B5EF4-FFF2-40B4-BE49-F238E27FC236}">
                    <a16:creationId xmlns:a16="http://schemas.microsoft.com/office/drawing/2014/main" id="{68035449-52ED-4056-9A57-4977938A0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29">
                <a:extLst>
                  <a:ext uri="{FF2B5EF4-FFF2-40B4-BE49-F238E27FC236}">
                    <a16:creationId xmlns:a16="http://schemas.microsoft.com/office/drawing/2014/main" id="{6FDFFAD6-1D97-47CB-8716-46194BFAA7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0">
                <a:extLst>
                  <a:ext uri="{FF2B5EF4-FFF2-40B4-BE49-F238E27FC236}">
                    <a16:creationId xmlns:a16="http://schemas.microsoft.com/office/drawing/2014/main" id="{6B332F1E-48EA-46CD-9CFD-A799C5EF2B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1">
                <a:extLst>
                  <a:ext uri="{FF2B5EF4-FFF2-40B4-BE49-F238E27FC236}">
                    <a16:creationId xmlns:a16="http://schemas.microsoft.com/office/drawing/2014/main" id="{6F748D58-6128-4F77-ABC0-05EB8369F9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2">
                <a:extLst>
                  <a:ext uri="{FF2B5EF4-FFF2-40B4-BE49-F238E27FC236}">
                    <a16:creationId xmlns:a16="http://schemas.microsoft.com/office/drawing/2014/main" id="{47AE5FED-213F-40FF-A8EA-F763AC5EA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3">
                <a:extLst>
                  <a:ext uri="{FF2B5EF4-FFF2-40B4-BE49-F238E27FC236}">
                    <a16:creationId xmlns:a16="http://schemas.microsoft.com/office/drawing/2014/main" id="{6283B3CF-DBFD-4DD5-8970-69E0D528C9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4">
                <a:extLst>
                  <a:ext uri="{FF2B5EF4-FFF2-40B4-BE49-F238E27FC236}">
                    <a16:creationId xmlns:a16="http://schemas.microsoft.com/office/drawing/2014/main" id="{BAFAFF67-8D6B-40B4-871F-118744AA50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5">
                <a:extLst>
                  <a:ext uri="{FF2B5EF4-FFF2-40B4-BE49-F238E27FC236}">
                    <a16:creationId xmlns:a16="http://schemas.microsoft.com/office/drawing/2014/main" id="{9580E114-C0E7-4EE1-9FB8-9AEB495E1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36">
                <a:extLst>
                  <a:ext uri="{FF2B5EF4-FFF2-40B4-BE49-F238E27FC236}">
                    <a16:creationId xmlns:a16="http://schemas.microsoft.com/office/drawing/2014/main" id="{AB35B131-52E9-49E4-83E2-ACC8D7C6EC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305783" y="2677880"/>
            <a:ext cx="23660997" cy="2361278"/>
            <a:chOff x="305783" y="2677880"/>
            <a:chExt cx="23660997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305783" y="2677880"/>
              <a:ext cx="23660997" cy="2361278"/>
              <a:chOff x="683775" y="1720890"/>
              <a:chExt cx="23192060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683775" y="1771634"/>
                <a:ext cx="788850" cy="707897"/>
                <a:chOff x="683775" y="1771634"/>
                <a:chExt cx="788850" cy="707897"/>
              </a:xfrm>
            </p:grpSpPr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854527" cy="13192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den>
                      </m:f>
                    </m:oMath>
                  </a14:m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854527" cy="1319272"/>
                </a:xfrm>
                <a:prstGeom prst="rect">
                  <a:avLst/>
                </a:prstGeom>
                <a:blipFill>
                  <a:blip r:embed="rId3"/>
                  <a:stretch>
                    <a:fillRect l="-3085" t="-7407" r="-2211" b="-148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4042517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𝟖𝟎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sz="6000" b="1" dirty="0"/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4042517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469732" cy="2284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60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𝟗</m:t>
                              </m:r>
                            </m:den>
                          </m:f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𝟖𝟎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469732" cy="2284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437270" cy="10365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e>
                        <m:sup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437270" cy="103656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" name="Group 67">
            <a:extLst>
              <a:ext uri="{FF2B5EF4-FFF2-40B4-BE49-F238E27FC236}">
                <a16:creationId xmlns:a16="http://schemas.microsoft.com/office/drawing/2014/main" id="{188BDE4C-A3A5-4D76-95BB-A495A288C3E8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B56C4469-FF9A-49DE-98B2-2F44457784A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3EDB0B0-1C76-4766-A8A3-DD2BD1631615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grpSp>
          <p:nvGrpSpPr>
            <p:cNvPr id="59" name="Group 70">
              <a:extLst>
                <a:ext uri="{FF2B5EF4-FFF2-40B4-BE49-F238E27FC236}">
                  <a16:creationId xmlns:a16="http://schemas.microsoft.com/office/drawing/2014/main" id="{5EA80D42-243B-4F3C-BC6D-8CE4873DA4BD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172C4BA6-195B-4FEF-99E2-A9C076B09DFF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reeform 13">
                <a:extLst>
                  <a:ext uri="{FF2B5EF4-FFF2-40B4-BE49-F238E27FC236}">
                    <a16:creationId xmlns:a16="http://schemas.microsoft.com/office/drawing/2014/main" id="{430465DA-0A31-40E2-A518-0650E48E46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4">
                <a:extLst>
                  <a:ext uri="{FF2B5EF4-FFF2-40B4-BE49-F238E27FC236}">
                    <a16:creationId xmlns:a16="http://schemas.microsoft.com/office/drawing/2014/main" id="{A00C4C53-EE7F-435C-A9E6-7065A2D9D12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5">
                <a:extLst>
                  <a:ext uri="{FF2B5EF4-FFF2-40B4-BE49-F238E27FC236}">
                    <a16:creationId xmlns:a16="http://schemas.microsoft.com/office/drawing/2014/main" id="{0A33EF87-7BBA-47A5-A0D5-9B31695B10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6">
                <a:extLst>
                  <a:ext uri="{FF2B5EF4-FFF2-40B4-BE49-F238E27FC236}">
                    <a16:creationId xmlns:a16="http://schemas.microsoft.com/office/drawing/2014/main" id="{66C685F0-84A4-4F6D-B5BB-3389679C85E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7">
                <a:extLst>
                  <a:ext uri="{FF2B5EF4-FFF2-40B4-BE49-F238E27FC236}">
                    <a16:creationId xmlns:a16="http://schemas.microsoft.com/office/drawing/2014/main" id="{13A080C4-3176-4244-9BFF-5D49F9940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8">
                <a:extLst>
                  <a:ext uri="{FF2B5EF4-FFF2-40B4-BE49-F238E27FC236}">
                    <a16:creationId xmlns:a16="http://schemas.microsoft.com/office/drawing/2014/main" id="{EC62D958-303B-4428-8F36-C7329EF6E9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9">
                <a:extLst>
                  <a:ext uri="{FF2B5EF4-FFF2-40B4-BE49-F238E27FC236}">
                    <a16:creationId xmlns:a16="http://schemas.microsoft.com/office/drawing/2014/main" id="{1EA7C411-8D9F-4AE1-A97D-83CCBB50D0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0">
                <a:extLst>
                  <a:ext uri="{FF2B5EF4-FFF2-40B4-BE49-F238E27FC236}">
                    <a16:creationId xmlns:a16="http://schemas.microsoft.com/office/drawing/2014/main" id="{AECE04F8-5B09-493B-833C-97423F51A8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1">
                <a:extLst>
                  <a:ext uri="{FF2B5EF4-FFF2-40B4-BE49-F238E27FC236}">
                    <a16:creationId xmlns:a16="http://schemas.microsoft.com/office/drawing/2014/main" id="{95E84570-52AF-45A1-A981-D1CF7C2288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2">
                <a:extLst>
                  <a:ext uri="{FF2B5EF4-FFF2-40B4-BE49-F238E27FC236}">
                    <a16:creationId xmlns:a16="http://schemas.microsoft.com/office/drawing/2014/main" id="{290D6E4A-ADA1-41BB-90FE-DC068E62AD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3">
                <a:extLst>
                  <a:ext uri="{FF2B5EF4-FFF2-40B4-BE49-F238E27FC236}">
                    <a16:creationId xmlns:a16="http://schemas.microsoft.com/office/drawing/2014/main" id="{16D5494B-502F-4EF6-AAC0-82AA1F7BC69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4">
                <a:extLst>
                  <a:ext uri="{FF2B5EF4-FFF2-40B4-BE49-F238E27FC236}">
                    <a16:creationId xmlns:a16="http://schemas.microsoft.com/office/drawing/2014/main" id="{CA4226ED-FEB3-46E8-8E73-31260BB106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5">
                <a:extLst>
                  <a:ext uri="{FF2B5EF4-FFF2-40B4-BE49-F238E27FC236}">
                    <a16:creationId xmlns:a16="http://schemas.microsoft.com/office/drawing/2014/main" id="{608B96E3-8552-462B-9366-3B851A78E7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6">
                <a:extLst>
                  <a:ext uri="{FF2B5EF4-FFF2-40B4-BE49-F238E27FC236}">
                    <a16:creationId xmlns:a16="http://schemas.microsoft.com/office/drawing/2014/main" id="{81C39C39-12C8-44A0-8FD7-E759CC0A2F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7">
                <a:extLst>
                  <a:ext uri="{FF2B5EF4-FFF2-40B4-BE49-F238E27FC236}">
                    <a16:creationId xmlns:a16="http://schemas.microsoft.com/office/drawing/2014/main" id="{DD8387BF-54B6-4433-85C4-F25367B098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8">
                <a:extLst>
                  <a:ext uri="{FF2B5EF4-FFF2-40B4-BE49-F238E27FC236}">
                    <a16:creationId xmlns:a16="http://schemas.microsoft.com/office/drawing/2014/main" id="{7224BD7A-3223-4963-90A1-D338369B3B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29">
                <a:extLst>
                  <a:ext uri="{FF2B5EF4-FFF2-40B4-BE49-F238E27FC236}">
                    <a16:creationId xmlns:a16="http://schemas.microsoft.com/office/drawing/2014/main" id="{0F6CD4FF-7A26-4668-B057-6CAE59F69B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0">
                <a:extLst>
                  <a:ext uri="{FF2B5EF4-FFF2-40B4-BE49-F238E27FC236}">
                    <a16:creationId xmlns:a16="http://schemas.microsoft.com/office/drawing/2014/main" id="{7132BACF-D5D1-45E1-BA19-E3C31E8BBE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1">
                <a:extLst>
                  <a:ext uri="{FF2B5EF4-FFF2-40B4-BE49-F238E27FC236}">
                    <a16:creationId xmlns:a16="http://schemas.microsoft.com/office/drawing/2014/main" id="{D4B1F516-D5DE-4A05-899E-B9E070A8C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2">
                <a:extLst>
                  <a:ext uri="{FF2B5EF4-FFF2-40B4-BE49-F238E27FC236}">
                    <a16:creationId xmlns:a16="http://schemas.microsoft.com/office/drawing/2014/main" id="{08B43F55-B322-42D1-B7EC-86CC8340E3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3">
                <a:extLst>
                  <a:ext uri="{FF2B5EF4-FFF2-40B4-BE49-F238E27FC236}">
                    <a16:creationId xmlns:a16="http://schemas.microsoft.com/office/drawing/2014/main" id="{3691731A-148B-46C9-BCCF-B1D162987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4">
                <a:extLst>
                  <a:ext uri="{FF2B5EF4-FFF2-40B4-BE49-F238E27FC236}">
                    <a16:creationId xmlns:a16="http://schemas.microsoft.com/office/drawing/2014/main" id="{C8690B4C-9479-433A-BBFA-669BA5F62F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5">
                <a:extLst>
                  <a:ext uri="{FF2B5EF4-FFF2-40B4-BE49-F238E27FC236}">
                    <a16:creationId xmlns:a16="http://schemas.microsoft.com/office/drawing/2014/main" id="{33ED7985-AA16-4EEB-B4AD-3E01D2BB64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36">
                <a:extLst>
                  <a:ext uri="{FF2B5EF4-FFF2-40B4-BE49-F238E27FC236}">
                    <a16:creationId xmlns:a16="http://schemas.microsoft.com/office/drawing/2014/main" id="{B267FF5B-5624-4435-809F-B661EAC7C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8847" y="2677880"/>
            <a:ext cx="23807933" cy="2361278"/>
            <a:chOff x="158847" y="2677880"/>
            <a:chExt cx="23807933" cy="236127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677880"/>
              <a:ext cx="23807933" cy="2361278"/>
              <a:chOff x="539751" y="1720890"/>
              <a:chExt cx="23336084" cy="1980148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771634"/>
                <a:ext cx="932874" cy="1052569"/>
                <a:chOff x="539751" y="1771634"/>
                <a:chExt cx="932874" cy="105256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4" name="Group 67">
            <a:extLst>
              <a:ext uri="{FF2B5EF4-FFF2-40B4-BE49-F238E27FC236}">
                <a16:creationId xmlns:a16="http://schemas.microsoft.com/office/drawing/2014/main" id="{D6EBD008-6D44-4818-AA7E-1BF056A77CEB}"/>
              </a:ext>
            </a:extLst>
          </p:cNvPr>
          <p:cNvGrpSpPr/>
          <p:nvPr/>
        </p:nvGrpSpPr>
        <p:grpSpPr>
          <a:xfrm>
            <a:off x="47866" y="2331676"/>
            <a:ext cx="3600000" cy="900000"/>
            <a:chOff x="1311958" y="3405486"/>
            <a:chExt cx="3579192" cy="940513"/>
          </a:xfrm>
        </p:grpSpPr>
        <p:sp>
          <p:nvSpPr>
            <p:cNvPr id="55" name="Freeform 20">
              <a:extLst>
                <a:ext uri="{FF2B5EF4-FFF2-40B4-BE49-F238E27FC236}">
                  <a16:creationId xmlns:a16="http://schemas.microsoft.com/office/drawing/2014/main" id="{74DDA447-2A9A-4E53-81ED-58669509CB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6BB7EEE-D3D3-44FF-BED2-8808780D900D}"/>
                </a:ext>
              </a:extLst>
            </p:cNvPr>
            <p:cNvSpPr txBox="1"/>
            <p:nvPr/>
          </p:nvSpPr>
          <p:spPr>
            <a:xfrm>
              <a:off x="2316645" y="3484582"/>
              <a:ext cx="221880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  <p:grpSp>
          <p:nvGrpSpPr>
            <p:cNvPr id="57" name="Group 70">
              <a:extLst>
                <a:ext uri="{FF2B5EF4-FFF2-40B4-BE49-F238E27FC236}">
                  <a16:creationId xmlns:a16="http://schemas.microsoft.com/office/drawing/2014/main" id="{B80C47F2-AD78-4945-91E0-1B2992AE8254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F5B606-47EC-48D1-869E-65A542002268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Freeform 13">
                <a:extLst>
                  <a:ext uri="{FF2B5EF4-FFF2-40B4-BE49-F238E27FC236}">
                    <a16:creationId xmlns:a16="http://schemas.microsoft.com/office/drawing/2014/main" id="{E6140BBA-E5BC-4364-8594-B18390BA55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4">
                <a:extLst>
                  <a:ext uri="{FF2B5EF4-FFF2-40B4-BE49-F238E27FC236}">
                    <a16:creationId xmlns:a16="http://schemas.microsoft.com/office/drawing/2014/main" id="{71340413-5053-44A2-8327-7F20A286FD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15">
                <a:extLst>
                  <a:ext uri="{FF2B5EF4-FFF2-40B4-BE49-F238E27FC236}">
                    <a16:creationId xmlns:a16="http://schemas.microsoft.com/office/drawing/2014/main" id="{2B17D328-A29E-4146-95DA-23A44D614B7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>
                <a:extLst>
                  <a:ext uri="{FF2B5EF4-FFF2-40B4-BE49-F238E27FC236}">
                    <a16:creationId xmlns:a16="http://schemas.microsoft.com/office/drawing/2014/main" id="{D51DDC40-7925-4A44-86C9-DEF989260F7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17">
                <a:extLst>
                  <a:ext uri="{FF2B5EF4-FFF2-40B4-BE49-F238E27FC236}">
                    <a16:creationId xmlns:a16="http://schemas.microsoft.com/office/drawing/2014/main" id="{AD79045C-9FC4-428D-A18F-F9812BEDC9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18">
                <a:extLst>
                  <a:ext uri="{FF2B5EF4-FFF2-40B4-BE49-F238E27FC236}">
                    <a16:creationId xmlns:a16="http://schemas.microsoft.com/office/drawing/2014/main" id="{D7FF2E95-7F26-408A-912A-072C28CE8E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9">
                <a:extLst>
                  <a:ext uri="{FF2B5EF4-FFF2-40B4-BE49-F238E27FC236}">
                    <a16:creationId xmlns:a16="http://schemas.microsoft.com/office/drawing/2014/main" id="{EDF2B4FE-9952-4E40-BD21-E173BFCDE35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20">
                <a:extLst>
                  <a:ext uri="{FF2B5EF4-FFF2-40B4-BE49-F238E27FC236}">
                    <a16:creationId xmlns:a16="http://schemas.microsoft.com/office/drawing/2014/main" id="{328CE609-6307-45DD-BD83-939F4048D8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21">
                <a:extLst>
                  <a:ext uri="{FF2B5EF4-FFF2-40B4-BE49-F238E27FC236}">
                    <a16:creationId xmlns:a16="http://schemas.microsoft.com/office/drawing/2014/main" id="{94C5E844-84E7-488A-B98D-7C4F07E16E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22">
                <a:extLst>
                  <a:ext uri="{FF2B5EF4-FFF2-40B4-BE49-F238E27FC236}">
                    <a16:creationId xmlns:a16="http://schemas.microsoft.com/office/drawing/2014/main" id="{64DBD196-B183-487C-BED4-4CA320800A2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23">
                <a:extLst>
                  <a:ext uri="{FF2B5EF4-FFF2-40B4-BE49-F238E27FC236}">
                    <a16:creationId xmlns:a16="http://schemas.microsoft.com/office/drawing/2014/main" id="{DB6649D6-6F55-479F-ACA9-8B8419EE05D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24">
                <a:extLst>
                  <a:ext uri="{FF2B5EF4-FFF2-40B4-BE49-F238E27FC236}">
                    <a16:creationId xmlns:a16="http://schemas.microsoft.com/office/drawing/2014/main" id="{D298E2AA-562F-45D3-8CC1-8EB3C00561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5">
                <a:extLst>
                  <a:ext uri="{FF2B5EF4-FFF2-40B4-BE49-F238E27FC236}">
                    <a16:creationId xmlns:a16="http://schemas.microsoft.com/office/drawing/2014/main" id="{358889DE-C64D-4A3F-AE89-80190D1F1D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6">
                <a:extLst>
                  <a:ext uri="{FF2B5EF4-FFF2-40B4-BE49-F238E27FC236}">
                    <a16:creationId xmlns:a16="http://schemas.microsoft.com/office/drawing/2014/main" id="{7544B935-274A-4629-B01E-2A4755BE7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7">
                <a:extLst>
                  <a:ext uri="{FF2B5EF4-FFF2-40B4-BE49-F238E27FC236}">
                    <a16:creationId xmlns:a16="http://schemas.microsoft.com/office/drawing/2014/main" id="{76A53F43-7139-4EE7-86B0-9BF727D554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8">
                <a:extLst>
                  <a:ext uri="{FF2B5EF4-FFF2-40B4-BE49-F238E27FC236}">
                    <a16:creationId xmlns:a16="http://schemas.microsoft.com/office/drawing/2014/main" id="{E611ADD4-EEAE-4614-BC4E-3CDDF1CBED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9">
                <a:extLst>
                  <a:ext uri="{FF2B5EF4-FFF2-40B4-BE49-F238E27FC236}">
                    <a16:creationId xmlns:a16="http://schemas.microsoft.com/office/drawing/2014/main" id="{6C967E37-F18D-42E8-A7B8-3E69A4C2F4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0">
                <a:extLst>
                  <a:ext uri="{FF2B5EF4-FFF2-40B4-BE49-F238E27FC236}">
                    <a16:creationId xmlns:a16="http://schemas.microsoft.com/office/drawing/2014/main" id="{42DD6990-F2FD-4CB4-822D-413468FD55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1">
                <a:extLst>
                  <a:ext uri="{FF2B5EF4-FFF2-40B4-BE49-F238E27FC236}">
                    <a16:creationId xmlns:a16="http://schemas.microsoft.com/office/drawing/2014/main" id="{F0ED2206-770A-4137-8F62-8BCB174474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2">
                <a:extLst>
                  <a:ext uri="{FF2B5EF4-FFF2-40B4-BE49-F238E27FC236}">
                    <a16:creationId xmlns:a16="http://schemas.microsoft.com/office/drawing/2014/main" id="{FEB718A4-9A79-446B-8AE3-982F2504F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3">
                <a:extLst>
                  <a:ext uri="{FF2B5EF4-FFF2-40B4-BE49-F238E27FC236}">
                    <a16:creationId xmlns:a16="http://schemas.microsoft.com/office/drawing/2014/main" id="{95F1EEB3-1600-4C5F-BDD6-B82E21C5E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34">
                <a:extLst>
                  <a:ext uri="{FF2B5EF4-FFF2-40B4-BE49-F238E27FC236}">
                    <a16:creationId xmlns:a16="http://schemas.microsoft.com/office/drawing/2014/main" id="{766D35CB-034F-4C2E-9797-30892FBE5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5">
                <a:extLst>
                  <a:ext uri="{FF2B5EF4-FFF2-40B4-BE49-F238E27FC236}">
                    <a16:creationId xmlns:a16="http://schemas.microsoft.com/office/drawing/2014/main" id="{F48809C4-368E-4404-B80B-8DD004207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36">
                <a:extLst>
                  <a:ext uri="{FF2B5EF4-FFF2-40B4-BE49-F238E27FC236}">
                    <a16:creationId xmlns:a16="http://schemas.microsoft.com/office/drawing/2014/main" id="{7E340F5A-4952-4A7B-82D3-4292D9F85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-178623" y="1500011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13625446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6</TotalTime>
  <Words>2260</Words>
  <PresentationFormat>Custom</PresentationFormat>
  <Paragraphs>606</Paragraphs>
  <Slides>3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14T11:45:20Z</dcterms:modified>
</cp:coreProperties>
</file>